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word/theme/themeOverride4.xml" ContentType="application/vnd.openxmlformats-officedocument.themeOverride+xml"/>
  <Override PartName="/word/theme/themeOverride5.xml" ContentType="application/vnd.openxmlformats-officedocument.themeOverride+xml"/>
  <Override PartName="/customXml/itemProps1.xml" ContentType="application/vnd.openxmlformats-officedocument.customXmlProperties+xml"/>
  <Override PartName="/word/theme/themeOverride2.xml" ContentType="application/vnd.openxmlformats-officedocument.themeOverride+xml"/>
  <Override PartName="/word/theme/themeOverride3.xml" ContentType="application/vnd.openxmlformats-officedocument.themeOverride+xml"/>
  <Default Extension="wmf" ContentType="image/x-wmf"/>
  <Default Extension="emf" ContentType="image/x-emf"/>
  <Override PartName="/word/theme/themeOverride1.xml" ContentType="application/vnd.openxmlformats-officedocument.themeOverrid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docProps/custom.xml" ContentType="application/vnd.openxmlformats-officedocument.custom-properties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theme/theme1.xml" ContentType="application/vnd.openxmlformats-officedocument.theme+xml"/>
  <Default Extension="xlsx" ContentType="application/vnd.openxmlformats-officedocument.spreadsheetml.sheet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7F39" w:rsidRPr="00EF7F39" w:rsidRDefault="00EF7F39" w:rsidP="00EF7F39">
      <w:pPr>
        <w:pStyle w:val="msonospacing0"/>
        <w:jc w:val="center"/>
        <w:rPr>
          <w:rFonts w:ascii="Times New Roman" w:hAnsi="Times New Roman" w:cs="Times New Roman"/>
          <w:b/>
          <w:bCs/>
          <w:sz w:val="28"/>
          <w:szCs w:val="24"/>
        </w:rPr>
      </w:pPr>
      <w:r w:rsidRPr="00EF7F39">
        <w:rPr>
          <w:rFonts w:ascii="Times New Roman" w:hAnsi="Times New Roman" w:cs="Times New Roman"/>
          <w:b/>
          <w:bCs/>
          <w:sz w:val="28"/>
          <w:szCs w:val="24"/>
        </w:rPr>
        <w:t>Компьютерное моделирование</w:t>
      </w:r>
    </w:p>
    <w:p w:rsidR="005F37E3" w:rsidRPr="00EF7F39" w:rsidRDefault="005F37E3" w:rsidP="00EF7F39">
      <w:pPr>
        <w:pStyle w:val="msonospacing0"/>
        <w:jc w:val="center"/>
        <w:rPr>
          <w:rFonts w:ascii="Times New Roman" w:hAnsi="Times New Roman" w:cs="Times New Roman"/>
          <w:b/>
          <w:bCs/>
          <w:sz w:val="28"/>
          <w:szCs w:val="24"/>
        </w:rPr>
      </w:pPr>
      <w:r w:rsidRPr="00EF7F39">
        <w:rPr>
          <w:rFonts w:ascii="Times New Roman" w:hAnsi="Times New Roman" w:cs="Times New Roman"/>
          <w:b/>
          <w:bCs/>
          <w:sz w:val="28"/>
          <w:szCs w:val="24"/>
        </w:rPr>
        <w:t>Лабораторная работа №</w:t>
      </w:r>
      <w:r w:rsidR="0003379F" w:rsidRPr="00EF7F39">
        <w:rPr>
          <w:rFonts w:ascii="Times New Roman" w:hAnsi="Times New Roman" w:cs="Times New Roman"/>
          <w:b/>
          <w:bCs/>
          <w:sz w:val="28"/>
          <w:szCs w:val="24"/>
        </w:rPr>
        <w:t xml:space="preserve"> 1</w:t>
      </w:r>
    </w:p>
    <w:p w:rsidR="00AA08E0" w:rsidRPr="00EF7F39" w:rsidRDefault="00DA7445" w:rsidP="00EF7F39">
      <w:pPr>
        <w:pStyle w:val="a8"/>
        <w:jc w:val="center"/>
        <w:rPr>
          <w:b/>
          <w:sz w:val="28"/>
        </w:rPr>
      </w:pPr>
      <w:r>
        <w:rPr>
          <w:b/>
          <w:sz w:val="28"/>
        </w:rPr>
        <w:t>Файзуллина Альбина</w:t>
      </w:r>
      <w:r w:rsidR="00AA08E0" w:rsidRPr="00EF7F39">
        <w:rPr>
          <w:b/>
          <w:sz w:val="28"/>
        </w:rPr>
        <w:t>, 42 группа</w:t>
      </w:r>
    </w:p>
    <w:p w:rsidR="00EF7F39" w:rsidRPr="00EF7F39" w:rsidRDefault="001978A3" w:rsidP="00EF7F39">
      <w:pPr>
        <w:pStyle w:val="msonospacing0"/>
        <w:jc w:val="center"/>
        <w:rPr>
          <w:rFonts w:ascii="Times New Roman" w:hAnsi="Times New Roman" w:cs="Times New Roman"/>
          <w:b/>
          <w:bCs/>
          <w:sz w:val="28"/>
          <w:szCs w:val="24"/>
        </w:rPr>
      </w:pPr>
      <w:r w:rsidRPr="00EF7F39">
        <w:rPr>
          <w:rFonts w:ascii="Times New Roman" w:hAnsi="Times New Roman" w:cs="Times New Roman"/>
          <w:b/>
          <w:bCs/>
          <w:sz w:val="28"/>
          <w:szCs w:val="24"/>
        </w:rPr>
        <w:t xml:space="preserve">Вариант </w:t>
      </w:r>
      <w:r w:rsidR="00DA7445">
        <w:rPr>
          <w:rFonts w:ascii="Times New Roman" w:hAnsi="Times New Roman" w:cs="Times New Roman"/>
          <w:b/>
          <w:bCs/>
          <w:sz w:val="28"/>
          <w:szCs w:val="24"/>
        </w:rPr>
        <w:t>15</w:t>
      </w:r>
    </w:p>
    <w:p w:rsidR="005F37E3" w:rsidRPr="00EB3B38" w:rsidRDefault="005F37E3" w:rsidP="00F91E5D">
      <w:pPr>
        <w:pStyle w:val="msonospacing0"/>
        <w:spacing w:line="36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eastAsia="ar-SA"/>
        </w:rPr>
      </w:pPr>
      <w:r w:rsidRPr="00EB3B38">
        <w:rPr>
          <w:rFonts w:ascii="Times New Roman" w:hAnsi="Times New Roman" w:cs="Times New Roman"/>
          <w:b/>
          <w:bCs/>
          <w:sz w:val="24"/>
          <w:szCs w:val="24"/>
        </w:rPr>
        <w:t>Тема</w:t>
      </w:r>
      <w:r w:rsidRPr="00EB3B38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EB3B38">
        <w:rPr>
          <w:rFonts w:ascii="Times New Roman" w:hAnsi="Times New Roman" w:cs="Times New Roman"/>
          <w:sz w:val="24"/>
          <w:szCs w:val="24"/>
        </w:rPr>
        <w:t>Численное решение системы ОДУ. Задача Коши</w:t>
      </w:r>
      <w:r w:rsidR="0003379F" w:rsidRPr="00EB3B38">
        <w:rPr>
          <w:rFonts w:ascii="Times New Roman" w:hAnsi="Times New Roman" w:cs="Times New Roman"/>
          <w:sz w:val="24"/>
          <w:szCs w:val="24"/>
        </w:rPr>
        <w:t>.</w:t>
      </w:r>
    </w:p>
    <w:p w:rsidR="00C259E4" w:rsidRPr="00EB3B38" w:rsidRDefault="0003379F" w:rsidP="00F91E5D">
      <w:pPr>
        <w:spacing w:line="360" w:lineRule="auto"/>
        <w:ind w:firstLine="284"/>
        <w:jc w:val="both"/>
        <w:rPr>
          <w:lang w:eastAsia="ar-SA"/>
        </w:rPr>
      </w:pPr>
      <w:r w:rsidRPr="00EB3B38">
        <w:rPr>
          <w:b/>
          <w:lang w:eastAsia="ar-SA"/>
        </w:rPr>
        <w:t>Постановка задач</w:t>
      </w:r>
      <w:r w:rsidR="005F37E3" w:rsidRPr="00EB3B38">
        <w:rPr>
          <w:b/>
          <w:lang w:eastAsia="ar-SA"/>
        </w:rPr>
        <w:t>:</w:t>
      </w:r>
    </w:p>
    <w:p w:rsidR="00C259E4" w:rsidRPr="00EB3B38" w:rsidRDefault="00C259E4" w:rsidP="00F91E5D">
      <w:pPr>
        <w:spacing w:line="360" w:lineRule="auto"/>
        <w:ind w:firstLine="284"/>
        <w:jc w:val="both"/>
        <w:rPr>
          <w:lang w:eastAsia="ar-SA"/>
        </w:rPr>
      </w:pPr>
      <w:r w:rsidRPr="00EB3B38">
        <w:rPr>
          <w:lang w:eastAsia="ar-SA"/>
        </w:rPr>
        <w:t>1) Привести ОДУ второго порядка к системе ОДУ первого порядка.</w:t>
      </w:r>
    </w:p>
    <w:p w:rsidR="00C259E4" w:rsidRPr="00EB3B38" w:rsidRDefault="00C259E4" w:rsidP="00F91E5D">
      <w:pPr>
        <w:spacing w:line="360" w:lineRule="auto"/>
        <w:ind w:firstLine="284"/>
        <w:jc w:val="both"/>
        <w:rPr>
          <w:lang w:eastAsia="ar-SA"/>
        </w:rPr>
      </w:pPr>
      <w:r w:rsidRPr="00EB3B38">
        <w:rPr>
          <w:lang w:eastAsia="ar-SA"/>
        </w:rPr>
        <w:t>2) Полученную систему численно решить методами Эйлера и Рунге-Кутта с точностью до</w:t>
      </w:r>
      <w:r w:rsidR="00EC6EF7" w:rsidRPr="00EB3B38">
        <w:rPr>
          <w:position w:val="-6"/>
          <w:lang w:eastAsia="ar-SA"/>
        </w:rPr>
        <w:object w:dxaOrig="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6.3pt" o:ole="">
            <v:imagedata r:id="rId8" o:title=""/>
          </v:shape>
          <o:OLEObject Type="Embed" ProgID="Equation.DSMT4" ShapeID="_x0000_i1025" DrawAspect="Content" ObjectID="_1712080895" r:id="rId9"/>
        </w:object>
      </w:r>
      <w:r w:rsidRPr="00EB3B38">
        <w:rPr>
          <w:lang w:eastAsia="ar-SA"/>
        </w:rPr>
        <w:t>.</w:t>
      </w:r>
    </w:p>
    <w:p w:rsidR="00C259E4" w:rsidRPr="00EB3B38" w:rsidRDefault="00C259E4" w:rsidP="00F91E5D">
      <w:pPr>
        <w:pStyle w:val="20"/>
        <w:spacing w:before="0" w:line="360" w:lineRule="auto"/>
        <w:ind w:left="0" w:firstLine="284"/>
        <w:jc w:val="both"/>
        <w:rPr>
          <w:sz w:val="24"/>
          <w:szCs w:val="24"/>
          <w:lang w:eastAsia="ar-SA"/>
        </w:rPr>
      </w:pPr>
      <w:r w:rsidRPr="00EB3B38">
        <w:rPr>
          <w:sz w:val="24"/>
          <w:szCs w:val="24"/>
          <w:lang w:eastAsia="ar-SA"/>
        </w:rPr>
        <w:t>3) Построить график полученного решения и оценить погрешность.</w:t>
      </w:r>
    </w:p>
    <w:p w:rsidR="0003379F" w:rsidRPr="00EB3B38" w:rsidRDefault="0003379F" w:rsidP="00F91E5D">
      <w:pPr>
        <w:spacing w:line="360" w:lineRule="auto"/>
        <w:ind w:firstLine="284"/>
        <w:jc w:val="both"/>
        <w:rPr>
          <w:b/>
        </w:rPr>
      </w:pPr>
      <w:r w:rsidRPr="00EB3B38">
        <w:rPr>
          <w:b/>
        </w:rPr>
        <w:t>Метод решения</w:t>
      </w:r>
      <w:r w:rsidR="003109E9" w:rsidRPr="00EB3B38">
        <w:rPr>
          <w:b/>
        </w:rPr>
        <w:t>:</w:t>
      </w:r>
    </w:p>
    <w:p w:rsidR="005F37E3" w:rsidRPr="00EB3B38" w:rsidRDefault="005F37E3" w:rsidP="00F91E5D">
      <w:pPr>
        <w:spacing w:line="360" w:lineRule="auto"/>
        <w:ind w:firstLine="284"/>
        <w:jc w:val="both"/>
        <w:rPr>
          <w:rFonts w:eastAsia="MS Mincho"/>
          <w:lang w:eastAsia="ja-JP"/>
        </w:rPr>
      </w:pPr>
      <w:r w:rsidRPr="00EB3B38">
        <w:t xml:space="preserve">Дано ОДУ второго порядка. Приведем данное ДУ второго порядка к системе ОДУ первого порядка. Для этого вводят обозначение: </w:t>
      </w:r>
      <w:r w:rsidR="00C259E4" w:rsidRPr="00EB3B38">
        <w:rPr>
          <w:position w:val="-12"/>
        </w:rPr>
        <w:object w:dxaOrig="1700" w:dyaOrig="380">
          <v:shape id="_x0000_i1026" type="#_x0000_t75" style="width:84.9pt;height:19pt" o:ole="">
            <v:imagedata r:id="rId10" o:title=""/>
          </v:shape>
          <o:OLEObject Type="Embed" ProgID="Equation.DSMT4" ShapeID="_x0000_i1026" DrawAspect="Content" ObjectID="_1712080896" r:id="rId11"/>
        </w:object>
      </w:r>
      <w:r w:rsidRPr="00EB3B38">
        <w:rPr>
          <w:rFonts w:eastAsia="MS Mincho"/>
          <w:lang w:eastAsia="ja-JP"/>
        </w:rPr>
        <w:t>получают систему:</w:t>
      </w:r>
    </w:p>
    <w:p w:rsidR="00C259E4" w:rsidRPr="00EB3B38" w:rsidRDefault="00C259E4" w:rsidP="00F91E5D">
      <w:pPr>
        <w:spacing w:line="360" w:lineRule="auto"/>
        <w:ind w:firstLine="284"/>
        <w:jc w:val="center"/>
        <w:rPr>
          <w:rFonts w:eastAsia="MS Mincho"/>
          <w:lang w:eastAsia="ja-JP"/>
        </w:rPr>
      </w:pPr>
      <w:r w:rsidRPr="00EB3B38">
        <w:rPr>
          <w:position w:val="-38"/>
        </w:rPr>
        <w:object w:dxaOrig="3200" w:dyaOrig="900">
          <v:shape id="_x0000_i1027" type="#_x0000_t75" style="width:2in;height:40.1pt" o:ole="">
            <v:imagedata r:id="rId12" o:title=""/>
          </v:shape>
          <o:OLEObject Type="Embed" ProgID="Equation.DSMT4" ShapeID="_x0000_i1027" DrawAspect="Content" ObjectID="_1712080897" r:id="rId13"/>
        </w:object>
      </w:r>
    </w:p>
    <w:p w:rsidR="005F37E3" w:rsidRPr="00EB3B38" w:rsidRDefault="005F37E3" w:rsidP="00F91E5D">
      <w:pPr>
        <w:shd w:val="clear" w:color="auto" w:fill="FFFFFF"/>
        <w:autoSpaceDE w:val="0"/>
        <w:autoSpaceDN w:val="0"/>
        <w:adjustRightInd w:val="0"/>
        <w:spacing w:line="360" w:lineRule="auto"/>
        <w:ind w:firstLine="284"/>
        <w:jc w:val="both"/>
        <w:rPr>
          <w:rFonts w:eastAsia="MS Mincho"/>
          <w:lang w:eastAsia="ja-JP"/>
        </w:rPr>
      </w:pPr>
      <w:r w:rsidRPr="00EB3B38">
        <w:t>Полученная система численно решается методом Эйлера</w:t>
      </w:r>
      <w:r w:rsidR="00357AE4" w:rsidRPr="00EB3B38">
        <w:t xml:space="preserve"> и методом Рунге-Кутта</w:t>
      </w:r>
      <w:r w:rsidRPr="00EB3B38">
        <w:t xml:space="preserve">, строится график функции </w:t>
      </w:r>
      <w:r w:rsidR="00C259E4" w:rsidRPr="00EB3B38">
        <w:rPr>
          <w:position w:val="-12"/>
        </w:rPr>
        <w:object w:dxaOrig="1080" w:dyaOrig="360">
          <v:shape id="_x0000_i1028" type="#_x0000_t75" style="width:46.85pt;height:17pt" o:ole="">
            <v:imagedata r:id="rId14" o:title=""/>
          </v:shape>
          <o:OLEObject Type="Embed" ProgID="Equation.DSMT4" ShapeID="_x0000_i1028" DrawAspect="Content" ObjectID="_1712080898" r:id="rId15"/>
        </w:object>
      </w:r>
      <w:r w:rsidRPr="00EB3B38">
        <w:rPr>
          <w:rFonts w:eastAsia="MS Mincho"/>
          <w:lang w:eastAsia="ja-JP"/>
        </w:rPr>
        <w:t>оценивается погрешность результата.</w:t>
      </w:r>
    </w:p>
    <w:p w:rsidR="00C259E4" w:rsidRPr="00EB3B38" w:rsidRDefault="00357AE4" w:rsidP="00F91E5D">
      <w:pPr>
        <w:pStyle w:val="20"/>
        <w:spacing w:before="0" w:line="360" w:lineRule="auto"/>
        <w:ind w:left="0" w:firstLine="284"/>
        <w:rPr>
          <w:sz w:val="24"/>
          <w:szCs w:val="24"/>
        </w:rPr>
      </w:pPr>
      <w:r w:rsidRPr="00EB3B38">
        <w:rPr>
          <w:sz w:val="24"/>
          <w:szCs w:val="24"/>
        </w:rPr>
        <w:t xml:space="preserve">1) </w:t>
      </w:r>
      <w:r w:rsidR="005F37E3" w:rsidRPr="00EB3B38">
        <w:rPr>
          <w:sz w:val="24"/>
          <w:szCs w:val="24"/>
        </w:rPr>
        <w:t>Метод Эйлера:</w:t>
      </w:r>
    </w:p>
    <w:p w:rsidR="005F37E3" w:rsidRPr="00EB3B38" w:rsidRDefault="00C259E4" w:rsidP="00F91E5D">
      <w:pPr>
        <w:pStyle w:val="20"/>
        <w:spacing w:before="0" w:line="360" w:lineRule="auto"/>
        <w:ind w:left="0" w:firstLine="284"/>
        <w:jc w:val="center"/>
        <w:rPr>
          <w:sz w:val="24"/>
          <w:szCs w:val="24"/>
        </w:rPr>
      </w:pPr>
      <w:r w:rsidRPr="00EB3B38">
        <w:rPr>
          <w:position w:val="-16"/>
          <w:sz w:val="24"/>
          <w:szCs w:val="24"/>
        </w:rPr>
        <w:object w:dxaOrig="5920" w:dyaOrig="440">
          <v:shape id="_x0000_i1029" type="#_x0000_t75" style="width:345.05pt;height:25.15pt" o:ole="">
            <v:imagedata r:id="rId16" o:title=""/>
          </v:shape>
          <o:OLEObject Type="Embed" ProgID="Equation.DSMT4" ShapeID="_x0000_i1029" DrawAspect="Content" ObjectID="_1712080899" r:id="rId17"/>
        </w:object>
      </w:r>
    </w:p>
    <w:p w:rsidR="005F37E3" w:rsidRPr="00EB3B38" w:rsidRDefault="00C259E4" w:rsidP="00F91E5D">
      <w:pPr>
        <w:pStyle w:val="20"/>
        <w:spacing w:before="0" w:line="360" w:lineRule="auto"/>
        <w:ind w:left="0" w:firstLine="284"/>
        <w:jc w:val="center"/>
        <w:rPr>
          <w:sz w:val="24"/>
          <w:szCs w:val="24"/>
        </w:rPr>
      </w:pPr>
      <w:r w:rsidRPr="00EB3B38">
        <w:rPr>
          <w:position w:val="-16"/>
          <w:sz w:val="24"/>
          <w:szCs w:val="24"/>
        </w:rPr>
        <w:object w:dxaOrig="5700" w:dyaOrig="440">
          <v:shape id="_x0000_i1030" type="#_x0000_t75" style="width:319.9pt;height:24.45pt" o:ole="">
            <v:imagedata r:id="rId18" o:title=""/>
          </v:shape>
          <o:OLEObject Type="Embed" ProgID="Equation.DSMT4" ShapeID="_x0000_i1030" DrawAspect="Content" ObjectID="_1712080900" r:id="rId19"/>
        </w:object>
      </w:r>
      <w:r w:rsidR="005F37E3" w:rsidRPr="00EB3B38">
        <w:rPr>
          <w:sz w:val="24"/>
          <w:szCs w:val="24"/>
        </w:rPr>
        <w:t>.</w:t>
      </w:r>
    </w:p>
    <w:p w:rsidR="005F37E3" w:rsidRPr="00EB3B38" w:rsidRDefault="00357AE4" w:rsidP="00F91E5D">
      <w:pPr>
        <w:pStyle w:val="20"/>
        <w:spacing w:before="0" w:line="360" w:lineRule="auto"/>
        <w:ind w:left="0" w:firstLine="284"/>
        <w:rPr>
          <w:sz w:val="24"/>
          <w:szCs w:val="24"/>
        </w:rPr>
      </w:pPr>
      <w:r w:rsidRPr="00EB3B38">
        <w:rPr>
          <w:sz w:val="24"/>
          <w:szCs w:val="24"/>
        </w:rPr>
        <w:t xml:space="preserve">2) </w:t>
      </w:r>
      <w:r w:rsidR="005F37E3" w:rsidRPr="00EB3B38">
        <w:rPr>
          <w:sz w:val="24"/>
          <w:szCs w:val="24"/>
        </w:rPr>
        <w:t>Метод Рунге-Кутта:</w:t>
      </w:r>
    </w:p>
    <w:p w:rsidR="005F37E3" w:rsidRPr="00EB3B38" w:rsidRDefault="005F37E3" w:rsidP="00F91E5D">
      <w:pPr>
        <w:pStyle w:val="20"/>
        <w:spacing w:before="0" w:line="360" w:lineRule="auto"/>
        <w:ind w:left="0" w:firstLine="284"/>
        <w:jc w:val="center"/>
        <w:rPr>
          <w:sz w:val="24"/>
          <w:szCs w:val="24"/>
        </w:rPr>
      </w:pPr>
      <w:r w:rsidRPr="00EB3B38">
        <w:rPr>
          <w:position w:val="-108"/>
          <w:sz w:val="24"/>
          <w:szCs w:val="24"/>
        </w:rPr>
        <w:object w:dxaOrig="4260" w:dyaOrig="2280">
          <v:shape id="_x0000_i1031" type="#_x0000_t75" style="width:224.15pt;height:120.25pt" o:ole="">
            <v:imagedata r:id="rId20" o:title=""/>
          </v:shape>
          <o:OLEObject Type="Embed" ProgID="Equation.DSMT4" ShapeID="_x0000_i1031" DrawAspect="Content" ObjectID="_1712080901" r:id="rId21"/>
        </w:object>
      </w:r>
      <w:r w:rsidR="0003379F" w:rsidRPr="00EB3B38">
        <w:rPr>
          <w:noProof/>
          <w:position w:val="-108"/>
          <w:sz w:val="24"/>
          <w:szCs w:val="24"/>
        </w:rPr>
        <w:drawing>
          <wp:inline distT="0" distB="0" distL="0" distR="0">
            <wp:extent cx="2971800" cy="1571625"/>
            <wp:effectExtent l="19050" t="0" r="0" b="0"/>
            <wp:docPr id="9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2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37E3" w:rsidRPr="00EB3B38" w:rsidRDefault="005F37E3" w:rsidP="00F91E5D">
      <w:pPr>
        <w:pStyle w:val="20"/>
        <w:spacing w:before="0" w:line="360" w:lineRule="auto"/>
        <w:ind w:left="0" w:firstLine="284"/>
        <w:jc w:val="center"/>
        <w:rPr>
          <w:sz w:val="24"/>
          <w:szCs w:val="24"/>
        </w:rPr>
      </w:pPr>
      <w:r w:rsidRPr="00EB3B38">
        <w:rPr>
          <w:position w:val="-24"/>
          <w:sz w:val="24"/>
          <w:szCs w:val="24"/>
        </w:rPr>
        <w:object w:dxaOrig="6120" w:dyaOrig="620">
          <v:shape id="_x0000_i1032" type="#_x0000_t75" style="width:343pt;height:33.95pt" o:ole="">
            <v:imagedata r:id="rId23" o:title=""/>
          </v:shape>
          <o:OLEObject Type="Embed" ProgID="Equation.DSMT4" ShapeID="_x0000_i1032" DrawAspect="Content" ObjectID="_1712080902" r:id="rId24"/>
        </w:object>
      </w:r>
    </w:p>
    <w:p w:rsidR="005F37E3" w:rsidRPr="00EB3B38" w:rsidRDefault="005F37E3" w:rsidP="00F91E5D">
      <w:pPr>
        <w:pStyle w:val="20"/>
        <w:spacing w:before="0" w:line="360" w:lineRule="auto"/>
        <w:ind w:left="0" w:firstLine="284"/>
        <w:jc w:val="center"/>
        <w:rPr>
          <w:sz w:val="24"/>
          <w:szCs w:val="24"/>
        </w:rPr>
      </w:pPr>
      <w:r w:rsidRPr="00EB3B38">
        <w:rPr>
          <w:position w:val="-24"/>
          <w:sz w:val="24"/>
          <w:szCs w:val="24"/>
        </w:rPr>
        <w:object w:dxaOrig="7480" w:dyaOrig="620">
          <v:shape id="_x0000_i1033" type="#_x0000_t75" style="width:400.1pt;height:32.6pt" o:ole="">
            <v:imagedata r:id="rId25" o:title=""/>
          </v:shape>
          <o:OLEObject Type="Embed" ProgID="Equation.DSMT4" ShapeID="_x0000_i1033" DrawAspect="Content" ObjectID="_1712080903" r:id="rId26"/>
        </w:object>
      </w:r>
      <w:r w:rsidRPr="00EB3B38">
        <w:rPr>
          <w:sz w:val="24"/>
          <w:szCs w:val="24"/>
        </w:rPr>
        <w:t>.</w:t>
      </w:r>
    </w:p>
    <w:p w:rsidR="00F91E5D" w:rsidRPr="00EB3B38" w:rsidRDefault="00F91E5D">
      <w:pPr>
        <w:rPr>
          <w:b/>
          <w:color w:val="0070C0"/>
          <w:lang w:eastAsia="ar-SA"/>
        </w:rPr>
      </w:pPr>
      <w:r w:rsidRPr="00EB3B38">
        <w:rPr>
          <w:b/>
          <w:color w:val="0070C0"/>
          <w:lang w:eastAsia="ar-SA"/>
        </w:rPr>
        <w:br w:type="page"/>
      </w:r>
    </w:p>
    <w:p w:rsidR="006602CA" w:rsidRPr="00445A27" w:rsidRDefault="006556A3" w:rsidP="00291335">
      <w:pPr>
        <w:ind w:left="284" w:firstLine="284"/>
        <w:jc w:val="center"/>
        <w:rPr>
          <w:b/>
          <w:lang w:eastAsia="ar-SA"/>
        </w:rPr>
      </w:pPr>
      <w:r>
        <w:rPr>
          <w:b/>
          <w:lang w:eastAsia="ar-SA"/>
        </w:rPr>
        <w:lastRenderedPageBreak/>
        <w:t>Тестовый пример</w:t>
      </w:r>
    </w:p>
    <w:p w:rsidR="00291335" w:rsidRPr="006059BF" w:rsidRDefault="00291335" w:rsidP="00291335">
      <w:pPr>
        <w:ind w:left="284"/>
        <w:jc w:val="center"/>
        <w:rPr>
          <w:b/>
          <w:lang w:eastAsia="ar-SA"/>
        </w:rPr>
      </w:pPr>
      <w:r w:rsidRPr="006059BF">
        <w:rPr>
          <w:b/>
          <w:lang w:eastAsia="ar-SA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  <w:lang w:val="en-US" w:eastAsia="ar-SA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val="en-US" w:eastAsia="ar-SA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ar-SA"/>
              </w:rPr>
              <m:t>''</m:t>
            </m:r>
          </m:sup>
        </m:sSup>
        <m:r>
          <m:rPr>
            <m:sty m:val="bi"/>
          </m:rPr>
          <w:rPr>
            <w:rFonts w:ascii="Cambria Math" w:hAnsi="Cambria Math"/>
            <w:lang w:eastAsia="ar-SA"/>
          </w:rPr>
          <m:t>+</m:t>
        </m:r>
        <m:sSup>
          <m:sSupPr>
            <m:ctrlPr>
              <w:rPr>
                <w:rFonts w:ascii="Cambria Math" w:hAnsi="Cambria Math"/>
                <w:b/>
                <w:i/>
                <w:lang w:val="en-US" w:eastAsia="ar-SA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val="en-US" w:eastAsia="ar-SA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ar-SA"/>
              </w:rPr>
              <m:t>'</m:t>
            </m:r>
          </m:sup>
        </m:sSup>
        <m:r>
          <m:rPr>
            <m:sty m:val="bi"/>
          </m:rPr>
          <w:rPr>
            <w:rFonts w:ascii="Cambria Math" w:hAnsi="Cambria Math"/>
            <w:lang w:eastAsia="ar-SA"/>
          </w:rPr>
          <m:t>-</m:t>
        </m:r>
        <m:r>
          <m:rPr>
            <m:sty m:val="bi"/>
          </m:rPr>
          <w:rPr>
            <w:rFonts w:ascii="Cambria Math" w:hAnsi="Cambria Math"/>
            <w:lang w:val="en-US" w:eastAsia="ar-SA"/>
          </w:rPr>
          <m:t>6</m:t>
        </m:r>
        <m:r>
          <m:rPr>
            <m:sty m:val="bi"/>
          </m:rPr>
          <w:rPr>
            <w:rFonts w:ascii="Cambria Math" w:hAnsi="Cambria Math"/>
            <w:lang w:val="en-US" w:eastAsia="ar-SA"/>
          </w:rPr>
          <m:t>y</m:t>
        </m:r>
        <m:r>
          <m:rPr>
            <m:sty m:val="bi"/>
          </m:rPr>
          <w:rPr>
            <w:rFonts w:ascii="Cambria Math" w:hAnsi="Cambria Math"/>
            <w:lang w:eastAsia="ar-SA"/>
          </w:rPr>
          <m:t>=</m:t>
        </m:r>
        <m:r>
          <m:rPr>
            <m:sty m:val="bi"/>
          </m:rPr>
          <w:rPr>
            <w:rFonts w:ascii="Cambria Math" w:hAnsi="Cambria Math"/>
            <w:lang w:val="en-US" w:eastAsia="ar-SA"/>
          </w:rPr>
          <m:t>0</m:t>
        </m:r>
        <m:r>
          <m:rPr>
            <m:sty m:val="bi"/>
          </m:rPr>
          <w:rPr>
            <w:rFonts w:ascii="Cambria Math" w:hAnsi="Cambria Math"/>
            <w:lang w:eastAsia="ar-SA"/>
          </w:rPr>
          <m:t xml:space="preserve"> , </m:t>
        </m:r>
        <m:r>
          <m:rPr>
            <m:sty m:val="bi"/>
          </m:rPr>
          <w:rPr>
            <w:rFonts w:ascii="Cambria Math" w:hAnsi="Cambria Math"/>
            <w:lang w:val="en-US" w:eastAsia="ar-SA"/>
          </w:rPr>
          <m:t>y</m:t>
        </m:r>
        <m:d>
          <m:dPr>
            <m:ctrlPr>
              <w:rPr>
                <w:rFonts w:ascii="Cambria Math" w:hAnsi="Cambria Math"/>
                <w:b/>
                <w:i/>
                <w:lang w:val="en-US" w:eastAsia="ar-SA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val="en-US" w:eastAsia="ar-SA"/>
              </w:rPr>
              <m:t>2</m:t>
            </m:r>
          </m:e>
        </m:d>
        <m:r>
          <m:rPr>
            <m:sty m:val="bi"/>
          </m:rPr>
          <w:rPr>
            <w:rFonts w:ascii="Cambria Math" w:hAnsi="Cambria Math"/>
            <w:lang w:eastAsia="ar-SA"/>
          </w:rPr>
          <m:t>=</m:t>
        </m:r>
        <m:r>
          <m:rPr>
            <m:sty m:val="bi"/>
          </m:rPr>
          <w:rPr>
            <w:rFonts w:ascii="Cambria Math" w:hAnsi="Cambria Math"/>
            <w:lang w:val="en-US" w:eastAsia="ar-SA"/>
          </w:rPr>
          <m:t>1</m:t>
        </m:r>
        <m:r>
          <m:rPr>
            <m:sty m:val="bi"/>
          </m:rPr>
          <w:rPr>
            <w:rFonts w:ascii="Cambria Math" w:hAnsi="Cambria Math"/>
            <w:lang w:eastAsia="ar-SA"/>
          </w:rPr>
          <m:t xml:space="preserve"> , </m:t>
        </m:r>
        <m:sSup>
          <m:sSupPr>
            <m:ctrlPr>
              <w:rPr>
                <w:rFonts w:ascii="Cambria Math" w:hAnsi="Cambria Math"/>
                <w:b/>
                <w:i/>
                <w:lang w:val="en-US" w:eastAsia="ar-SA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val="en-US" w:eastAsia="ar-SA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ar-SA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b/>
                <w:i/>
                <w:lang w:val="en-US" w:eastAsia="ar-SA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val="en-US" w:eastAsia="ar-SA"/>
              </w:rPr>
              <m:t>2</m:t>
            </m:r>
          </m:e>
        </m:d>
        <m:r>
          <m:rPr>
            <m:sty m:val="bi"/>
          </m:rPr>
          <w:rPr>
            <w:rFonts w:ascii="Cambria Math" w:hAnsi="Cambria Math"/>
            <w:lang w:eastAsia="ar-SA"/>
          </w:rPr>
          <m:t xml:space="preserve">=1 , </m:t>
        </m:r>
        <m:r>
          <m:rPr>
            <m:sty m:val="bi"/>
          </m:rPr>
          <w:rPr>
            <w:rFonts w:ascii="Cambria Math" w:hAnsi="Cambria Math"/>
            <w:lang w:val="en-US" w:eastAsia="ar-SA"/>
          </w:rPr>
          <m:t>x</m:t>
        </m:r>
        <m:r>
          <m:rPr>
            <m:sty m:val="bi"/>
          </m:rPr>
          <w:rPr>
            <w:rFonts w:ascii="Cambria Math" w:hAnsi="Cambria Math"/>
            <w:lang w:eastAsia="ar-SA"/>
          </w:rPr>
          <m:t>∈[</m:t>
        </m:r>
        <m:r>
          <m:rPr>
            <m:sty m:val="bi"/>
          </m:rPr>
          <w:rPr>
            <w:rFonts w:ascii="Cambria Math" w:hAnsi="Cambria Math"/>
            <w:lang w:val="en-US" w:eastAsia="ar-SA"/>
          </w:rPr>
          <m:t>2</m:t>
        </m:r>
        <m:r>
          <m:rPr>
            <m:sty m:val="bi"/>
          </m:rPr>
          <w:rPr>
            <w:rFonts w:ascii="Cambria Math" w:hAnsi="Cambria Math"/>
            <w:lang w:eastAsia="ar-SA"/>
          </w:rPr>
          <m:t>;</m:t>
        </m:r>
        <m:r>
          <m:rPr>
            <m:sty m:val="bi"/>
          </m:rPr>
          <w:rPr>
            <w:rFonts w:ascii="Cambria Math" w:hAnsi="Cambria Math"/>
            <w:lang w:val="en-US" w:eastAsia="ar-SA"/>
          </w:rPr>
          <m:t>3</m:t>
        </m:r>
        <m:r>
          <m:rPr>
            <m:sty m:val="bi"/>
          </m:rPr>
          <w:rPr>
            <w:rFonts w:ascii="Cambria Math" w:hAnsi="Cambria Math"/>
            <w:lang w:eastAsia="ar-SA"/>
          </w:rPr>
          <m:t>]</m:t>
        </m:r>
      </m:oMath>
      <w:r w:rsidRPr="006059BF">
        <w:rPr>
          <w:b/>
          <w:lang w:eastAsia="ar-SA"/>
        </w:rPr>
        <w:t xml:space="preserve"> </w:t>
      </w:r>
    </w:p>
    <w:p w:rsidR="00291335" w:rsidRPr="00593668" w:rsidRDefault="00291335" w:rsidP="00291335">
      <w:pPr>
        <w:ind w:left="284"/>
        <w:rPr>
          <w:b/>
          <w:sz w:val="32"/>
          <w:lang w:eastAsia="ar-SA"/>
        </w:rPr>
      </w:pPr>
      <w:r w:rsidRPr="00193A02">
        <w:rPr>
          <w:lang w:eastAsia="ar-SA"/>
        </w:rPr>
        <w:t xml:space="preserve">Решение данного уравнения будет функция  </w:t>
      </w:r>
      <m:oMath>
        <m:r>
          <m:rPr>
            <m:sty m:val="bi"/>
          </m:rPr>
          <w:rPr>
            <w:rFonts w:ascii="Cambria Math" w:hAnsi="Cambria Math"/>
            <w:sz w:val="32"/>
            <w:lang w:eastAsia="ar-SA"/>
          </w:rPr>
          <m:t>y=</m:t>
        </m:r>
        <m:f>
          <m:fPr>
            <m:ctrlPr>
              <w:rPr>
                <w:rFonts w:ascii="Cambria Math" w:hAnsi="Cambria Math"/>
                <w:b/>
                <w:i/>
                <w:sz w:val="32"/>
                <w:lang w:eastAsia="ar-S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i/>
                    <w:sz w:val="32"/>
                    <w:lang w:eastAsia="ar-SA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lang w:eastAsia="ar-SA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lang w:eastAsia="ar-SA"/>
                  </w:rPr>
                  <m:t>e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lang w:eastAsia="ar-SA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lang w:eastAsia="ar-SA"/>
                  </w:rPr>
                  <m:t>x-4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hAnsi="Cambria Math"/>
                <w:sz w:val="32"/>
                <w:lang w:eastAsia="ar-SA"/>
              </w:rPr>
              <m:t>5</m:t>
            </m:r>
          </m:den>
        </m:f>
        <m:r>
          <m:rPr>
            <m:sty m:val="bi"/>
          </m:rPr>
          <w:rPr>
            <w:rFonts w:ascii="Cambria Math" w:hAnsi="Cambria Math"/>
            <w:sz w:val="32"/>
            <w:lang w:eastAsia="ar-SA"/>
          </w:rPr>
          <m:t>+</m:t>
        </m:r>
        <m:f>
          <m:fPr>
            <m:ctrlPr>
              <w:rPr>
                <w:rFonts w:ascii="Cambria Math" w:hAnsi="Cambria Math"/>
                <w:b/>
                <w:i/>
                <w:sz w:val="32"/>
                <w:lang w:eastAsia="ar-S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i/>
                    <w:sz w:val="32"/>
                    <w:lang w:eastAsia="ar-SA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lang w:eastAsia="ar-SA"/>
                  </w:rPr>
                  <m:t>e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lang w:eastAsia="ar-SA"/>
                  </w:rPr>
                  <m:t>6-3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lang w:eastAsia="ar-SA"/>
                  </w:rPr>
                  <m:t>x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hAnsi="Cambria Math"/>
                <w:sz w:val="32"/>
                <w:lang w:eastAsia="ar-SA"/>
              </w:rPr>
              <m:t>5</m:t>
            </m:r>
          </m:den>
        </m:f>
      </m:oMath>
      <w:r w:rsidRPr="00193A02">
        <w:rPr>
          <w:b/>
          <w:sz w:val="32"/>
          <w:lang w:eastAsia="ar-SA"/>
        </w:rPr>
        <w:t>.</w:t>
      </w:r>
    </w:p>
    <w:p w:rsidR="00291335" w:rsidRPr="00193A02" w:rsidRDefault="00291335" w:rsidP="00291335">
      <w:pPr>
        <w:ind w:left="284"/>
        <w:rPr>
          <w:b/>
          <w:sz w:val="32"/>
          <w:lang w:eastAsia="ar-SA"/>
        </w:rPr>
      </w:pPr>
      <w:r w:rsidRPr="00193A02">
        <w:rPr>
          <w:lang w:eastAsia="ar-SA"/>
        </w:rPr>
        <w:t>Производная имеет вид</w:t>
      </w:r>
      <w:r w:rsidRPr="00193A02">
        <w:rPr>
          <w:sz w:val="28"/>
          <w:lang w:eastAsia="ar-SA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  <w:sz w:val="32"/>
                <w:lang w:eastAsia="ar-SA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32"/>
                <w:lang w:eastAsia="ar-SA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lang w:eastAsia="ar-SA"/>
              </w:rPr>
              <m:t>'</m:t>
            </m:r>
          </m:sup>
        </m:sSup>
        <m:r>
          <m:rPr>
            <m:sty m:val="bi"/>
          </m:rPr>
          <w:rPr>
            <w:rFonts w:ascii="Cambria Math" w:hAnsi="Cambria Math"/>
            <w:sz w:val="32"/>
            <w:lang w:eastAsia="ar-SA"/>
          </w:rPr>
          <m:t>=</m:t>
        </m:r>
        <m:f>
          <m:fPr>
            <m:ctrlPr>
              <w:rPr>
                <w:rFonts w:ascii="Cambria Math" w:hAnsi="Cambria Math"/>
                <w:b/>
                <w:i/>
                <w:sz w:val="32"/>
                <w:lang w:eastAsia="ar-SA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2"/>
                <w:lang w:eastAsia="ar-SA"/>
              </w:rPr>
              <m:t>8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32"/>
                    <w:lang w:eastAsia="ar-SA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lang w:eastAsia="ar-SA"/>
                  </w:rPr>
                  <m:t>e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lang w:eastAsia="ar-SA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lang w:eastAsia="ar-SA"/>
                  </w:rPr>
                  <m:t>x-4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hAnsi="Cambria Math"/>
                <w:sz w:val="32"/>
                <w:lang w:eastAsia="ar-SA"/>
              </w:rPr>
              <m:t>5</m:t>
            </m:r>
          </m:den>
        </m:f>
        <m:r>
          <m:rPr>
            <m:sty m:val="bi"/>
          </m:rPr>
          <w:rPr>
            <w:rFonts w:ascii="Cambria Math" w:hAnsi="Cambria Math"/>
            <w:sz w:val="32"/>
            <w:lang w:eastAsia="ar-SA"/>
          </w:rPr>
          <m:t>-</m:t>
        </m:r>
        <m:f>
          <m:fPr>
            <m:ctrlPr>
              <w:rPr>
                <w:rFonts w:ascii="Cambria Math" w:hAnsi="Cambria Math"/>
                <w:b/>
                <w:i/>
                <w:sz w:val="32"/>
                <w:lang w:eastAsia="ar-SA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2"/>
                <w:lang w:eastAsia="ar-SA"/>
              </w:rPr>
              <m:t>3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32"/>
                    <w:lang w:eastAsia="ar-SA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lang w:eastAsia="ar-SA"/>
                  </w:rPr>
                  <m:t>e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lang w:eastAsia="ar-SA"/>
                  </w:rPr>
                  <m:t>6-3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lang w:eastAsia="ar-SA"/>
                  </w:rPr>
                  <m:t>x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hAnsi="Cambria Math"/>
                <w:sz w:val="32"/>
                <w:lang w:eastAsia="ar-SA"/>
              </w:rPr>
              <m:t>5</m:t>
            </m:r>
          </m:den>
        </m:f>
      </m:oMath>
      <w:r w:rsidRPr="00193A02">
        <w:rPr>
          <w:b/>
          <w:sz w:val="32"/>
          <w:lang w:eastAsia="ar-SA"/>
        </w:rPr>
        <w:t xml:space="preserve">. </w:t>
      </w:r>
    </w:p>
    <w:p w:rsidR="00291335" w:rsidRDefault="00291335" w:rsidP="00291335">
      <w:pPr>
        <w:ind w:left="284"/>
        <w:rPr>
          <w:lang w:val="en-US"/>
        </w:rPr>
      </w:pPr>
      <w:r w:rsidRPr="00193A02">
        <w:t>Приведем данное ДУ второго порядка к системе ОДУ первого порядка.  Для этого введем обозначения:</w:t>
      </w:r>
      <w:r w:rsidRPr="00193A02">
        <w:rPr>
          <w:position w:val="-14"/>
        </w:rPr>
        <w:object w:dxaOrig="2420" w:dyaOrig="420">
          <v:shape id="_x0000_i1038" type="#_x0000_t75" style="width:121.6pt;height:21.05pt" o:ole="">
            <v:imagedata r:id="rId27" o:title=""/>
          </v:shape>
          <o:OLEObject Type="Embed" ProgID="Equation.DSMT4" ShapeID="_x0000_i1038" DrawAspect="Content" ObjectID="_1712080904" r:id="rId28"/>
        </w:object>
      </w:r>
      <w:r w:rsidRPr="00193A02">
        <w:t xml:space="preserve">, тогда получим </w:t>
      </w:r>
    </w:p>
    <w:p w:rsidR="00291335" w:rsidRPr="007D3331" w:rsidRDefault="00291335" w:rsidP="00291335">
      <w:pPr>
        <w:ind w:left="284"/>
        <w:rPr>
          <w:b/>
          <w:sz w:val="28"/>
          <w:lang w:val="en-US" w:eastAsia="ar-S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b/>
                  <w:i/>
                  <w:sz w:val="28"/>
                  <w:lang w:val="en-US" w:eastAsia="ar-SA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/>
                      <w:i/>
                      <w:sz w:val="28"/>
                      <w:lang w:val="en-US" w:eastAsia="ar-SA"/>
                    </w:rPr>
                  </m:ctrlPr>
                </m:eqArrPr>
                <m:e>
                  <m:sSubSup>
                    <m:sSubSup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lang w:val="en-US" w:eastAsia="ar-SA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1</m:t>
                      </m: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'</m:t>
                      </m:r>
                    </m:sup>
                  </m:sSub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lang w:val="en-US" w:eastAsia="ar-SA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lang w:val="en-US" w:eastAsia="ar-SA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lang w:val="en-US" w:eastAsia="ar-SA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x</m:t>
                      </m:r>
                    </m:e>
                  </m:d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lang w:val="en-US" w:eastAsia="ar-SA"/>
                    </w:rPr>
                    <m:t>,</m:t>
                  </m:r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lang w:val="en-US" w:eastAsia="ar-SA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2</m:t>
                      </m: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'</m:t>
                      </m:r>
                    </m:sup>
                  </m:sSub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lang w:val="en-US" w:eastAsia="ar-SA"/>
                    </w:rPr>
                    <m:t>=-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lang w:val="en-US" w:eastAsia="ar-SA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lang w:val="en-US" w:eastAsia="ar-SA"/>
                    </w:rPr>
                    <m:t>+6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lang w:val="en-US" w:eastAsia="ar-SA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1</m:t>
                      </m:r>
                    </m:sub>
                  </m:sSub>
                </m:e>
              </m:eqArr>
            </m:e>
          </m:d>
        </m:oMath>
      </m:oMathPara>
    </w:p>
    <w:p w:rsidR="00291335" w:rsidRDefault="00291335" w:rsidP="00291335">
      <w:pPr>
        <w:ind w:left="284"/>
        <w:rPr>
          <w:b/>
          <w:sz w:val="28"/>
          <w:lang w:val="en-US" w:eastAsia="ar-SA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8"/>
                  <w:lang w:val="en-US" w:eastAsia="ar-SA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lang w:val="en-US" w:eastAsia="ar-SA"/>
                </w:rPr>
                <m:t>y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8"/>
                  <w:lang w:val="en-US" w:eastAsia="ar-SA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b/>
                  <w:i/>
                  <w:sz w:val="28"/>
                  <w:lang w:val="en-US" w:eastAsia="ar-SA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lang w:val="en-US" w:eastAsia="ar-SA"/>
                </w:rPr>
                <m:t>2</m:t>
              </m:r>
            </m:e>
          </m:d>
          <m:r>
            <m:rPr>
              <m:sty m:val="bi"/>
            </m:rPr>
            <w:rPr>
              <w:rFonts w:ascii="Cambria Math" w:hAnsi="Cambria Math"/>
              <w:sz w:val="28"/>
              <w:lang w:val="en-US" w:eastAsia="ar-SA"/>
            </w:rPr>
            <m:t xml:space="preserve">=1  </m:t>
          </m:r>
          <m:sSub>
            <m:sSubPr>
              <m:ctrlPr>
                <w:rPr>
                  <w:rFonts w:ascii="Cambria Math" w:hAnsi="Cambria Math"/>
                  <w:b/>
                  <w:i/>
                  <w:sz w:val="28"/>
                  <w:lang w:val="en-US" w:eastAsia="ar-SA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lang w:val="en-US" w:eastAsia="ar-SA"/>
                </w:rPr>
                <m:t>y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8"/>
                  <w:lang w:val="en-US" w:eastAsia="ar-SA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b/>
                  <w:i/>
                  <w:sz w:val="28"/>
                  <w:lang w:val="en-US" w:eastAsia="ar-SA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lang w:val="en-US" w:eastAsia="ar-SA"/>
                </w:rPr>
                <m:t>2</m:t>
              </m:r>
            </m:e>
          </m:d>
          <m:r>
            <m:rPr>
              <m:sty m:val="bi"/>
            </m:rPr>
            <w:rPr>
              <w:rFonts w:ascii="Cambria Math" w:hAnsi="Cambria Math"/>
              <w:sz w:val="28"/>
              <w:lang w:val="en-US" w:eastAsia="ar-SA"/>
            </w:rPr>
            <m:t>=1   x∈[2;3]</m:t>
          </m:r>
        </m:oMath>
      </m:oMathPara>
    </w:p>
    <w:p w:rsidR="00291335" w:rsidRDefault="00291335" w:rsidP="00291335">
      <w:pPr>
        <w:pStyle w:val="MTDisplayEquation"/>
        <w:numPr>
          <w:ilvl w:val="0"/>
          <w:numId w:val="0"/>
        </w:numPr>
        <w:spacing w:before="0"/>
        <w:ind w:left="284"/>
        <w:jc w:val="both"/>
        <w:rPr>
          <w:sz w:val="24"/>
          <w:szCs w:val="24"/>
          <w:lang w:val="en-US"/>
        </w:rPr>
      </w:pPr>
      <w:r w:rsidRPr="00EB3B38">
        <w:rPr>
          <w:sz w:val="24"/>
          <w:szCs w:val="24"/>
        </w:rPr>
        <w:t>Найдем приближенное решение данной систем</w:t>
      </w:r>
      <w:r>
        <w:rPr>
          <w:sz w:val="24"/>
          <w:szCs w:val="24"/>
        </w:rPr>
        <w:t>ы методом Рунге-Кутта. При этом</w:t>
      </w:r>
    </w:p>
    <w:p w:rsidR="00291335" w:rsidRPr="00F01C0B" w:rsidRDefault="00291335" w:rsidP="00291335">
      <w:pPr>
        <w:pStyle w:val="MTDisplayEquation"/>
        <w:numPr>
          <w:ilvl w:val="0"/>
          <w:numId w:val="0"/>
        </w:numPr>
        <w:spacing w:before="0"/>
        <w:ind w:left="284"/>
        <w:jc w:val="both"/>
        <w:rPr>
          <w:b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b/>
                  <w:i/>
                  <w:lang w:val="en-US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 xml:space="preserve">x,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e>
          </m:d>
          <m:r>
            <m:rPr>
              <m:sty m:val="bi"/>
            </m:rPr>
            <w:rPr>
              <w:rFonts w:ascii="Cambria Math" w:hAnsi="Cambria Math"/>
              <w:lang w:val="en-US"/>
            </w:rPr>
            <m:t>≡</m:t>
          </m:r>
          <m:sSub>
            <m:sSubPr>
              <m:ctrlPr>
                <w:rPr>
                  <w:rFonts w:ascii="Cambria Math" w:hAnsi="Cambria Math"/>
                  <w:b/>
                  <w:i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b/>
                  <w:i/>
                  <w:lang w:val="en-US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x</m:t>
              </m:r>
            </m:e>
          </m:d>
        </m:oMath>
      </m:oMathPara>
    </w:p>
    <w:p w:rsidR="00291335" w:rsidRDefault="00291335" w:rsidP="00291335">
      <w:pPr>
        <w:pStyle w:val="MTDisplayEquation"/>
        <w:numPr>
          <w:ilvl w:val="0"/>
          <w:numId w:val="0"/>
        </w:numPr>
        <w:spacing w:before="0"/>
        <w:ind w:left="284"/>
        <w:jc w:val="both"/>
        <w:rPr>
          <w:b/>
          <w:lang w:val="en-US" w:eastAsia="ar-SA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g</m:t>
          </m:r>
          <m:d>
            <m:dPr>
              <m:ctrlPr>
                <w:rPr>
                  <w:rFonts w:ascii="Cambria Math" w:hAnsi="Cambria Math"/>
                  <w:b/>
                  <w:i/>
                  <w:lang w:val="en-US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 xml:space="preserve">x,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e>
          </m:d>
          <m:r>
            <m:rPr>
              <m:sty m:val="bi"/>
            </m:rPr>
            <w:rPr>
              <w:rFonts w:ascii="Cambria Math" w:hAnsi="Cambria Math"/>
              <w:lang w:val="en-US"/>
            </w:rPr>
            <m:t>≡-</m:t>
          </m:r>
          <m:sSub>
            <m:sSubPr>
              <m:ctrlPr>
                <w:rPr>
                  <w:rFonts w:ascii="Cambria Math" w:hAnsi="Cambria Math"/>
                  <w:b/>
                  <w:i/>
                  <w:lang w:val="en-US" w:eastAsia="ar-SA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 w:eastAsia="ar-SA"/>
                </w:rPr>
                <m:t>y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en-US" w:eastAsia="ar-SA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en-US" w:eastAsia="ar-SA"/>
            </w:rPr>
            <m:t>+6</m:t>
          </m:r>
          <m:sSub>
            <m:sSubPr>
              <m:ctrlPr>
                <w:rPr>
                  <w:rFonts w:ascii="Cambria Math" w:hAnsi="Cambria Math"/>
                  <w:b/>
                  <w:i/>
                  <w:lang w:val="en-US" w:eastAsia="ar-SA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 w:eastAsia="ar-SA"/>
                </w:rPr>
                <m:t>y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en-US" w:eastAsia="ar-SA"/>
                </w:rPr>
                <m:t>1</m:t>
              </m:r>
            </m:sub>
          </m:sSub>
        </m:oMath>
      </m:oMathPara>
    </w:p>
    <w:p w:rsidR="00291335" w:rsidRPr="00DB3E41" w:rsidRDefault="00291335" w:rsidP="00291335">
      <w:pPr>
        <w:pStyle w:val="MTDisplayEquation"/>
        <w:numPr>
          <w:ilvl w:val="0"/>
          <w:numId w:val="0"/>
        </w:numPr>
        <w:spacing w:before="0"/>
        <w:ind w:left="284"/>
        <w:jc w:val="both"/>
        <w:rPr>
          <w:sz w:val="24"/>
          <w:szCs w:val="24"/>
        </w:rPr>
      </w:pPr>
      <w:r w:rsidRPr="00EB3B38">
        <w:rPr>
          <w:sz w:val="24"/>
          <w:szCs w:val="24"/>
        </w:rPr>
        <w:t xml:space="preserve">Положим, что число разбиений отрезка </w:t>
      </w:r>
      <m:oMath>
        <m:r>
          <w:rPr>
            <w:rFonts w:ascii="Cambria Math" w:hAnsi="Cambria Math"/>
            <w:sz w:val="24"/>
            <w:szCs w:val="24"/>
          </w:rPr>
          <m:t>[2;3]</m:t>
        </m:r>
      </m:oMath>
      <w:r w:rsidRPr="00EB3B38">
        <w:rPr>
          <w:sz w:val="24"/>
          <w:szCs w:val="24"/>
        </w:rPr>
        <w:t xml:space="preserve"> равно </w:t>
      </w:r>
      <m:oMath>
        <m:r>
          <w:rPr>
            <w:rFonts w:ascii="Cambria Math" w:hAnsi="Cambria Math"/>
            <w:sz w:val="24"/>
            <w:szCs w:val="24"/>
          </w:rPr>
          <m:t>n=10</m:t>
        </m:r>
      </m:oMath>
      <w:r w:rsidRPr="00EB3B38">
        <w:rPr>
          <w:sz w:val="24"/>
          <w:szCs w:val="24"/>
        </w:rPr>
        <w:t xml:space="preserve"> тогда </w:t>
      </w:r>
      <m:oMath>
        <m:r>
          <w:rPr>
            <w:rFonts w:ascii="Cambria Math" w:hAnsi="Cambria Math"/>
            <w:sz w:val="24"/>
            <w:szCs w:val="24"/>
          </w:rPr>
          <m:t>h=</m:t>
        </m:r>
        <m:r>
          <w:rPr>
            <w:rFonts w:ascii="Cambria Math" w:hAnsi="Cambria Math"/>
            <w:sz w:val="24"/>
            <w:szCs w:val="24"/>
          </w:rPr>
          <m:t>0,1</m:t>
        </m:r>
      </m:oMath>
    </w:p>
    <w:p w:rsidR="00291335" w:rsidRPr="00DB3E41" w:rsidRDefault="00291335" w:rsidP="00291335">
      <w:pPr>
        <w:ind w:left="284"/>
      </w:pPr>
    </w:p>
    <w:p w:rsidR="00291335" w:rsidRDefault="00291335" w:rsidP="00291335">
      <w:pPr>
        <w:ind w:left="284"/>
        <w:rPr>
          <w:lang w:val="en-US" w:eastAsia="ar-SA"/>
        </w:rPr>
      </w:pPr>
      <w:r w:rsidRPr="0026128A">
        <w:rPr>
          <w:lang w:eastAsia="ar-SA"/>
        </w:rPr>
        <w:t>1</w:t>
      </w:r>
      <w:r w:rsidRPr="0026128A">
        <w:rPr>
          <w:lang w:val="en-US" w:eastAsia="ar-SA"/>
        </w:rPr>
        <w:t xml:space="preserve">) </w:t>
      </w:r>
      <w:r w:rsidRPr="0026128A">
        <w:rPr>
          <w:lang w:eastAsia="ar-SA"/>
        </w:rPr>
        <w:t>Метод Эйлера</w:t>
      </w:r>
    </w:p>
    <w:p w:rsidR="00291335" w:rsidRDefault="00291335" w:rsidP="00291335">
      <w:pPr>
        <w:ind w:left="284"/>
        <w:rPr>
          <w:lang w:val="en-US" w:eastAsia="ar-SA"/>
        </w:rPr>
      </w:pPr>
      <w:r w:rsidRPr="009D71FC">
        <w:rPr>
          <w:lang w:val="en-US" w:eastAsia="ar-SA"/>
        </w:rPr>
        <w:object w:dxaOrig="7545" w:dyaOrig="3500">
          <v:shape id="_x0000_i1039" type="#_x0000_t75" style="width:345.05pt;height:159.6pt" o:ole="">
            <v:imagedata r:id="rId29" o:title=""/>
          </v:shape>
          <o:OLEObject Type="Embed" ProgID="Excel.Sheet.12" ShapeID="_x0000_i1039" DrawAspect="Content" ObjectID="_1712080905" r:id="rId30"/>
        </w:object>
      </w:r>
    </w:p>
    <w:p w:rsidR="00291335" w:rsidRDefault="00291335" w:rsidP="00291335">
      <w:pPr>
        <w:ind w:left="284"/>
        <w:rPr>
          <w:lang w:eastAsia="ar-SA"/>
        </w:rPr>
      </w:pPr>
    </w:p>
    <w:p w:rsidR="00291335" w:rsidRPr="008245B2" w:rsidRDefault="00291335" w:rsidP="00291335">
      <w:pPr>
        <w:ind w:left="284"/>
        <w:rPr>
          <w:lang w:eastAsia="ar-SA"/>
        </w:rPr>
      </w:pPr>
      <w:r w:rsidRPr="009D71FC">
        <w:rPr>
          <w:lang w:eastAsia="ar-SA"/>
        </w:rPr>
        <w:object w:dxaOrig="10132" w:dyaOrig="3500">
          <v:shape id="_x0000_i1040" type="#_x0000_t75" style="width:463.9pt;height:160.3pt" o:ole="">
            <v:imagedata r:id="rId31" o:title=""/>
          </v:shape>
          <o:OLEObject Type="Embed" ProgID="Excel.Sheet.12" ShapeID="_x0000_i1040" DrawAspect="Content" ObjectID="_1712080906" r:id="rId32"/>
        </w:object>
      </w:r>
    </w:p>
    <w:p w:rsidR="00291335" w:rsidRDefault="00291335" w:rsidP="00291335">
      <w:pPr>
        <w:ind w:left="284"/>
        <w:rPr>
          <w:lang w:val="en-US" w:eastAsia="ar-SA"/>
        </w:rPr>
      </w:pPr>
      <w:r w:rsidRPr="005B0B19">
        <w:rPr>
          <w:noProof/>
        </w:rPr>
        <w:lastRenderedPageBreak/>
        <w:drawing>
          <wp:inline distT="0" distB="0" distL="0" distR="0">
            <wp:extent cx="4134908" cy="2838450"/>
            <wp:effectExtent l="19050" t="0" r="17992" b="0"/>
            <wp:docPr id="5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3"/>
              </a:graphicData>
            </a:graphic>
          </wp:inline>
        </w:drawing>
      </w:r>
    </w:p>
    <w:p w:rsidR="00291335" w:rsidRDefault="00291335" w:rsidP="00291335">
      <w:pPr>
        <w:ind w:left="284"/>
        <w:rPr>
          <w:lang w:val="en-US" w:eastAsia="ar-SA"/>
        </w:rPr>
      </w:pPr>
      <w:r w:rsidRPr="005B0B19">
        <w:rPr>
          <w:noProof/>
        </w:rPr>
        <w:drawing>
          <wp:inline distT="0" distB="0" distL="0" distR="0">
            <wp:extent cx="4572000" cy="2741083"/>
            <wp:effectExtent l="19050" t="0" r="19050" b="2117"/>
            <wp:docPr id="6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4"/>
              </a:graphicData>
            </a:graphic>
          </wp:inline>
        </w:drawing>
      </w:r>
    </w:p>
    <w:p w:rsidR="00291335" w:rsidRDefault="00291335" w:rsidP="00291335">
      <w:pPr>
        <w:ind w:left="284"/>
        <w:rPr>
          <w:lang w:val="en-US" w:eastAsia="ar-SA"/>
        </w:rPr>
      </w:pPr>
    </w:p>
    <w:p w:rsidR="00291335" w:rsidRDefault="00291335" w:rsidP="00291335">
      <w:pPr>
        <w:ind w:left="284"/>
        <w:rPr>
          <w:lang w:val="en-US" w:eastAsia="ar-SA"/>
        </w:rPr>
      </w:pPr>
    </w:p>
    <w:p w:rsidR="00291335" w:rsidRPr="0018219F" w:rsidRDefault="00291335" w:rsidP="00291335">
      <w:pPr>
        <w:ind w:left="284" w:firstLine="284"/>
        <w:jc w:val="both"/>
      </w:pPr>
      <w:r w:rsidRPr="0018219F">
        <w:t>Из оценки погрешности решения следует</w:t>
      </w:r>
    </w:p>
    <w:p w:rsidR="00291335" w:rsidRPr="0018219F" w:rsidRDefault="00291335" w:rsidP="00291335">
      <w:pPr>
        <w:ind w:left="284" w:firstLine="284"/>
        <w:jc w:val="both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m:t>∆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 w:hAnsi="Cambria Math"/>
              <w:lang w:val="en-US"/>
            </w:rPr>
            <m:t>max</m:t>
          </m:r>
          <m:d>
            <m:dPr>
              <m:begChr m:val="{"/>
              <m:endChr m:val="}"/>
              <m:ctrlPr>
                <w:rPr>
                  <w:rFonts w:asci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</m:e>
          </m:d>
          <m:r>
            <w:rPr>
              <w:rFonts w:ascii="Cambria Math"/>
              <w:lang w:val="en-US"/>
            </w:rPr>
            <m:t>≤</m:t>
          </m:r>
          <m:r>
            <w:rPr>
              <w:rFonts w:ascii="Cambria Math"/>
              <w:lang w:val="en-US"/>
            </w:rPr>
            <m:t>0,488383</m:t>
          </m:r>
          <m:r>
            <w:rPr>
              <w:rFonts w:ascii="Cambria Math"/>
              <w:lang w:val="en-US"/>
            </w:rPr>
            <m:t>≤</m:t>
          </m:r>
          <m:f>
            <m:fPr>
              <m:ctrlPr>
                <w:rPr>
                  <w:rFonts w:ascii="Cambria Math"/>
                  <w:i/>
                  <w:lang w:val="en-US"/>
                </w:rPr>
              </m:ctrlPr>
            </m:fPr>
            <m:num>
              <m:r>
                <w:rPr>
                  <w:rFonts w:ascii="Cambria Math"/>
                  <w:lang w:val="en-US"/>
                </w:rPr>
                <m:t>1</m:t>
              </m:r>
            </m:num>
            <m:den>
              <m:r>
                <w:rPr>
                  <w:rFonts w:ascii="Cambria Math"/>
                  <w:lang w:val="en-US"/>
                </w:rPr>
                <m:t>2</m:t>
              </m:r>
            </m:den>
          </m:f>
          <m:sSup>
            <m:sSupPr>
              <m:ctrlPr>
                <w:rPr>
                  <w:rFonts w:ascii="Cambria Math"/>
                  <w:i/>
                  <w:lang w:val="en-US"/>
                </w:rPr>
              </m:ctrlPr>
            </m:sSupPr>
            <m:e>
              <m:r>
                <w:rPr>
                  <w:rFonts w:ascii="Cambria Math"/>
                  <w:lang w:val="en-US"/>
                </w:rPr>
                <m:t>10</m:t>
              </m:r>
            </m:e>
            <m:sup>
              <m:r>
                <w:rPr>
                  <w:rFonts w:ascii="Cambria Math"/>
                  <w:lang w:val="en-US"/>
                </w:rPr>
                <m:t>0</m:t>
              </m:r>
            </m:sup>
          </m:sSup>
          <m:r>
            <w:rPr>
              <w:rFonts w:ascii="Cambria Math"/>
              <w:lang w:val="en-US"/>
            </w:rPr>
            <m:t>=</m:t>
          </m:r>
          <m:f>
            <m:fPr>
              <m:ctrlPr>
                <w:rPr>
                  <w:rFonts w:ascii="Cambria Math"/>
                  <w:i/>
                  <w:lang w:val="en-US"/>
                </w:rPr>
              </m:ctrlPr>
            </m:fPr>
            <m:num>
              <m:r>
                <w:rPr>
                  <w:rFonts w:ascii="Cambria Math"/>
                  <w:lang w:val="en-US"/>
                </w:rPr>
                <m:t>1</m:t>
              </m:r>
            </m:num>
            <m:den>
              <m:r>
                <w:rPr>
                  <w:rFonts w:ascii="Cambria Math"/>
                  <w:lang w:val="en-US"/>
                </w:rPr>
                <m:t>2</m:t>
              </m:r>
            </m:den>
          </m:f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10</m:t>
              </m:r>
            </m:e>
            <m:sup>
              <m:r>
                <w:rPr>
                  <w:rFonts w:ascii="Cambria Math" w:hAnsi="Cambria Math"/>
                  <w:lang w:val="en-US"/>
                </w:rPr>
                <m:t>m</m:t>
              </m:r>
              <m:r>
                <w:rPr>
                  <w:lang w:val="en-US"/>
                </w:rPr>
                <m:t>-</m:t>
              </m:r>
              <m:r>
                <w:rPr>
                  <w:rFonts w:ascii="Cambria Math" w:hAnsi="Cambria Math"/>
                  <w:lang w:val="en-US"/>
                </w:rPr>
                <m:t>n</m:t>
              </m:r>
              <m:r>
                <w:rPr>
                  <w:rFonts w:ascii="Cambria Math"/>
                  <w:lang w:val="en-US"/>
                </w:rPr>
                <m:t>+1</m:t>
              </m:r>
            </m:sup>
          </m:sSup>
          <m:r>
            <w:rPr>
              <w:rFonts w:ascii="Cambria Math"/>
              <w:lang w:val="en-US"/>
            </w:rPr>
            <m:t xml:space="preserve">, </m:t>
          </m:r>
          <m:r>
            <w:rPr>
              <w:rFonts w:ascii="Cambria Math" w:hAnsi="Cambria Math"/>
              <w:lang w:val="en-US"/>
            </w:rPr>
            <m:t>m</m:t>
          </m:r>
          <m:r>
            <w:rPr>
              <w:rFonts w:ascii="Cambria Math"/>
              <w:lang w:val="en-US"/>
            </w:rPr>
            <m:t>=0</m:t>
          </m:r>
          <m:r>
            <w:rPr>
              <w:rFonts w:ascii="Cambria Math"/>
            </w:rPr>
            <m:t>; 0=0</m:t>
          </m:r>
          <m:r>
            <w:rPr>
              <w:rFonts w:ascii="Cambria Math"/>
            </w:rPr>
            <m:t>-</m:t>
          </m:r>
          <m:r>
            <w:rPr>
              <w:rFonts w:ascii="Cambria Math" w:hAnsi="Cambria Math"/>
            </w:rPr>
            <m:t>n</m:t>
          </m:r>
          <m:r>
            <w:rPr>
              <w:rFonts w:ascii="Cambria Math"/>
            </w:rPr>
            <m:t>+1</m:t>
          </m:r>
          <m:r>
            <w:rPr>
              <w:rFonts w:ascii="Cambria Math" w:hAnsi="Cambria Math"/>
            </w:rPr>
            <m:t>⇒n</m:t>
          </m:r>
          <m:r>
            <w:rPr>
              <w:rFonts w:ascii="Cambria Math"/>
            </w:rPr>
            <m:t>=1.</m:t>
          </m:r>
        </m:oMath>
      </m:oMathPara>
    </w:p>
    <w:p w:rsidR="00291335" w:rsidRDefault="00291335" w:rsidP="00291335">
      <w:pPr>
        <w:ind w:left="284" w:firstLine="284"/>
        <w:jc w:val="both"/>
      </w:pPr>
      <w:r w:rsidRPr="0018219F">
        <w:t xml:space="preserve">Число верных знаков в приближённом решении равно </w:t>
      </w:r>
      <m:oMath>
        <m:r>
          <w:rPr>
            <w:rFonts w:ascii="Cambria Math" w:hAnsi="Cambria Math"/>
            <w:lang w:val="en-US"/>
          </w:rPr>
          <m:t>n</m:t>
        </m:r>
        <m:r>
          <w:rPr>
            <w:rFonts w:ascii="Cambria Math"/>
          </w:rPr>
          <m:t>=1</m:t>
        </m:r>
      </m:oMath>
      <w:r w:rsidRPr="0018219F">
        <w:t xml:space="preserve">. Тогда, округлив значение до верных цифр, получим приближённое решение с </w:t>
      </w:r>
      <w:r>
        <w:t>одним верными знаком</w:t>
      </w:r>
      <w:r w:rsidRPr="0018219F">
        <w:t xml:space="preserve"> </w:t>
      </w:r>
      <m:oMath>
        <m:d>
          <m:dPr>
            <m:begChr m:val="{"/>
            <m:endChr m:val="}"/>
            <m:ctrlPr>
              <w:rPr>
                <w:rFonts w:ascii="Cambria Math"/>
                <w:i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y</m:t>
                </m:r>
              </m:e>
              <m:sub>
                <m:r>
                  <w:rPr>
                    <w:rFonts w:ascii="Cambria Math"/>
                  </w:rPr>
                  <m:t>ок</m:t>
                </m:r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р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b>
                </m:sSub>
              </m:sub>
            </m:sSub>
          </m:e>
        </m:d>
      </m:oMath>
      <w:r w:rsidRPr="0018219F">
        <w:t xml:space="preserve">. Причём, погрешность округления оценивается величиной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m:t>∆</m:t>
            </m:r>
          </m:e>
          <m:sub>
            <m:r>
              <w:rPr>
                <w:rFonts w:ascii="Cambria Math"/>
              </w:rPr>
              <m:t>округ</m:t>
            </m:r>
          </m:sub>
        </m:sSub>
        <m:r>
          <w:rPr>
            <w:rFonts w:ascii="Cambria Math"/>
          </w:rPr>
          <m:t>=</m:t>
        </m:r>
        <m:r>
          <w:rPr>
            <w:rFonts w:ascii="Cambria Math" w:hAnsi="Cambria Math"/>
            <w:lang w:val="en-US"/>
          </w:rPr>
          <m:t>max</m:t>
        </m:r>
        <m:d>
          <m:dPr>
            <m:begChr m:val="{"/>
            <m:endChr m:val="}"/>
            <m:ctrlPr>
              <w:rPr>
                <w:rFonts w:ascii="Cambria Math"/>
                <w:i/>
                <w:lang w:val="en-US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/>
                    <w:i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b>
                </m:sSub>
                <m:r>
                  <m:t>-</m:t>
                </m:r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/>
                      </w:rPr>
                      <m:t>ок</m:t>
                    </m:r>
                    <m:sSub>
                      <m:sSubPr>
                        <m:ctrlPr>
                          <w:rPr>
                            <w:rFonts w:asci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р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sub>
                    </m:sSub>
                  </m:sub>
                </m:sSub>
              </m:e>
            </m:d>
          </m:e>
        </m:d>
        <m:r>
          <w:rPr>
            <w:rFonts w:ascii="Cambria Math"/>
          </w:rPr>
          <m:t>≤</m:t>
        </m:r>
        <m:r>
          <w:rPr>
            <w:rFonts w:ascii="Cambria Math"/>
          </w:rPr>
          <m:t>0,040961</m:t>
        </m:r>
      </m:oMath>
      <w:r w:rsidRPr="0018219F">
        <w:t xml:space="preserve">. Определим погрешность приближённого решения после округления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m:t>∆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m:t>∆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m:t>∆</m:t>
            </m:r>
          </m:e>
          <m:sub>
            <m:r>
              <w:rPr>
                <w:rFonts w:ascii="Cambria Math"/>
              </w:rPr>
              <m:t>округ</m:t>
            </m:r>
          </m:sub>
        </m:sSub>
        <m:r>
          <w:rPr>
            <w:rFonts w:ascii="Cambria Math"/>
          </w:rPr>
          <m:t>=0,529344</m:t>
        </m:r>
        <m:r>
          <w:rPr>
            <w:rFonts w:ascii="Cambria Math"/>
          </w:rPr>
          <m:t>≤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0</m:t>
            </m:r>
          </m:sup>
        </m:sSup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 w:hAnsi="Cambria Math"/>
                <w:lang w:val="en-US"/>
              </w:rPr>
              <m:t>m</m:t>
            </m:r>
            <m:r>
              <m:t>-</m:t>
            </m:r>
            <m:sSub>
              <m:sSubPr>
                <m:ctrlPr>
                  <w:rPr>
                    <w:rFonts w:asci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r>
              <w:rPr>
                <w:rFonts w:ascii="Cambria Math"/>
              </w:rPr>
              <m:t>+1</m:t>
            </m:r>
          </m:sup>
        </m:sSup>
        <m:r>
          <w:rPr>
            <w:rFonts w:ascii="Cambria Math"/>
          </w:rPr>
          <m:t xml:space="preserve">; </m:t>
        </m:r>
        <m:sSub>
          <m:sSubPr>
            <m:ctrlPr>
              <w:rPr>
                <w:rFonts w:asci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1.</m:t>
        </m:r>
      </m:oMath>
      <w:r w:rsidRPr="0018219F">
        <w:t>Так  как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</m:t>
        </m:r>
        <m:r>
          <w:rPr>
            <w:rFonts w:ascii="Cambria Math" w:hAnsi="Cambria Math"/>
            <w:lang w:val="en-US"/>
          </w:rPr>
          <m:t>n</m:t>
        </m:r>
      </m:oMath>
      <w:r w:rsidRPr="0018219F">
        <w:t xml:space="preserve">, то получим приближенное  значение корня с числом верных знаков </w:t>
      </w:r>
      <m:oMath>
        <m:sSub>
          <m:sSubPr>
            <m:ctrlPr>
              <w:rPr>
                <w:rFonts w:asci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1.</m:t>
        </m:r>
      </m:oMath>
    </w:p>
    <w:p w:rsidR="00291335" w:rsidRDefault="00291335" w:rsidP="00291335">
      <w:pPr>
        <w:ind w:left="284" w:firstLine="284"/>
        <w:jc w:val="both"/>
        <w:rPr>
          <w:lang w:val="en-US"/>
        </w:rPr>
      </w:pPr>
      <w:r w:rsidRPr="008A4943">
        <w:t>2) Метод Рунге-Кутта</w:t>
      </w:r>
    </w:p>
    <w:p w:rsidR="00291335" w:rsidRDefault="00291335" w:rsidP="00291335">
      <w:pPr>
        <w:ind w:left="284" w:firstLine="284"/>
        <w:jc w:val="both"/>
        <w:rPr>
          <w:lang w:val="en-US"/>
        </w:rPr>
      </w:pPr>
      <w:r w:rsidRPr="009D71FC">
        <w:rPr>
          <w:lang w:val="en-US"/>
        </w:rPr>
        <w:object w:dxaOrig="10837" w:dyaOrig="3500">
          <v:shape id="_x0000_i1041" type="#_x0000_t75" style="width:494.5pt;height:159.6pt" o:ole="">
            <v:imagedata r:id="rId35" o:title=""/>
          </v:shape>
          <o:OLEObject Type="Embed" ProgID="Excel.Sheet.12" ShapeID="_x0000_i1041" DrawAspect="Content" ObjectID="_1712080907" r:id="rId36"/>
        </w:object>
      </w:r>
    </w:p>
    <w:p w:rsidR="00291335" w:rsidRDefault="00291335" w:rsidP="00291335">
      <w:pPr>
        <w:ind w:left="284" w:firstLine="284"/>
        <w:jc w:val="both"/>
        <w:rPr>
          <w:lang w:val="en-US"/>
        </w:rPr>
      </w:pPr>
      <w:r w:rsidRPr="009D71FC">
        <w:rPr>
          <w:lang w:val="en-US"/>
        </w:rPr>
        <w:object w:dxaOrig="11565" w:dyaOrig="3500">
          <v:shape id="_x0000_i1042" type="#_x0000_t75" style="width:494.5pt;height:149.45pt" o:ole="">
            <v:imagedata r:id="rId37" o:title=""/>
          </v:shape>
          <o:OLEObject Type="Embed" ProgID="Excel.Sheet.12" ShapeID="_x0000_i1042" DrawAspect="Content" ObjectID="_1712080908" r:id="rId38"/>
        </w:object>
      </w:r>
    </w:p>
    <w:p w:rsidR="00291335" w:rsidRPr="0010697A" w:rsidRDefault="00291335" w:rsidP="00291335">
      <w:pPr>
        <w:ind w:left="284" w:firstLine="284"/>
        <w:jc w:val="both"/>
        <w:rPr>
          <w:lang w:val="en-US"/>
        </w:rPr>
      </w:pPr>
      <w:r w:rsidRPr="009D71FC">
        <w:rPr>
          <w:lang w:val="en-US"/>
        </w:rPr>
        <w:object w:dxaOrig="10514" w:dyaOrig="3500">
          <v:shape id="_x0000_i1043" type="#_x0000_t75" style="width:494.5pt;height:164.4pt" o:ole="">
            <v:imagedata r:id="rId39" o:title=""/>
          </v:shape>
          <o:OLEObject Type="Embed" ProgID="Excel.Sheet.12" ShapeID="_x0000_i1043" DrawAspect="Content" ObjectID="_1712080909" r:id="rId40"/>
        </w:object>
      </w:r>
    </w:p>
    <w:p w:rsidR="00291335" w:rsidRDefault="00291335" w:rsidP="00291335">
      <w:pPr>
        <w:ind w:left="284" w:firstLine="284"/>
        <w:jc w:val="both"/>
        <w:rPr>
          <w:lang w:val="en-US"/>
        </w:rPr>
      </w:pPr>
      <w:r w:rsidRPr="00B32621">
        <w:rPr>
          <w:noProof/>
        </w:rPr>
        <w:drawing>
          <wp:inline distT="0" distB="0" distL="0" distR="0">
            <wp:extent cx="3867150" cy="2495550"/>
            <wp:effectExtent l="19050" t="0" r="19050" b="0"/>
            <wp:docPr id="7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1"/>
              </a:graphicData>
            </a:graphic>
          </wp:inline>
        </w:drawing>
      </w:r>
    </w:p>
    <w:p w:rsidR="00291335" w:rsidRDefault="00291335" w:rsidP="00291335">
      <w:pPr>
        <w:ind w:left="284" w:firstLine="284"/>
        <w:jc w:val="both"/>
        <w:rPr>
          <w:lang w:val="en-US"/>
        </w:rPr>
      </w:pPr>
      <w:r w:rsidRPr="00B32621">
        <w:rPr>
          <w:noProof/>
        </w:rPr>
        <w:lastRenderedPageBreak/>
        <w:drawing>
          <wp:inline distT="0" distB="0" distL="0" distR="0">
            <wp:extent cx="4314825" cy="2886075"/>
            <wp:effectExtent l="19050" t="0" r="9525" b="0"/>
            <wp:docPr id="17" name="Диаграмма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2"/>
              </a:graphicData>
            </a:graphic>
          </wp:inline>
        </w:drawing>
      </w:r>
    </w:p>
    <w:p w:rsidR="00291335" w:rsidRPr="0018219F" w:rsidRDefault="00291335" w:rsidP="00291335">
      <w:pPr>
        <w:ind w:left="284" w:firstLine="284"/>
        <w:jc w:val="both"/>
      </w:pPr>
    </w:p>
    <w:p w:rsidR="00291335" w:rsidRPr="002B786C" w:rsidRDefault="00291335" w:rsidP="00291335">
      <w:pPr>
        <w:ind w:left="284" w:firstLine="284"/>
        <w:jc w:val="both"/>
      </w:pPr>
      <w:r w:rsidRPr="002B786C">
        <w:t>Анализ полученного результата:</w:t>
      </w:r>
    </w:p>
    <w:p w:rsidR="00291335" w:rsidRPr="002B786C" w:rsidRDefault="00291335" w:rsidP="00291335">
      <w:pPr>
        <w:ind w:left="284" w:firstLine="284"/>
        <w:jc w:val="both"/>
      </w:pPr>
      <w:r w:rsidRPr="002B786C">
        <w:t>Из оценки погрешности решения следует</w:t>
      </w:r>
    </w:p>
    <w:p w:rsidR="00291335" w:rsidRPr="002B786C" w:rsidRDefault="00291335" w:rsidP="00291335">
      <w:pPr>
        <w:ind w:left="284" w:firstLine="284"/>
        <w:jc w:val="both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m:t>∆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 w:hAnsi="Cambria Math"/>
              <w:lang w:val="en-US"/>
            </w:rPr>
            <m:t>max</m:t>
          </m:r>
          <m:d>
            <m:dPr>
              <m:begChr m:val="{"/>
              <m:endChr m:val="}"/>
              <m:ctrlPr>
                <w:rPr>
                  <w:rFonts w:asci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</m:e>
          </m:d>
          <m:r>
            <w:rPr>
              <w:rFonts w:ascii="Cambria Math"/>
              <w:lang w:val="en-US"/>
            </w:rPr>
            <m:t>≤</m:t>
          </m:r>
          <m:r>
            <w:rPr>
              <w:rFonts w:ascii="Cambria Math"/>
              <w:lang w:val="en-US"/>
            </w:rPr>
            <m:t>0,051639</m:t>
          </m:r>
          <m:r>
            <w:rPr>
              <w:rFonts w:ascii="Cambria Math"/>
              <w:lang w:val="en-US"/>
            </w:rPr>
            <m:t>≤</m:t>
          </m:r>
          <m:f>
            <m:fPr>
              <m:ctrlPr>
                <w:rPr>
                  <w:rFonts w:ascii="Cambria Math"/>
                  <w:i/>
                  <w:lang w:val="en-US"/>
                </w:rPr>
              </m:ctrlPr>
            </m:fPr>
            <m:num>
              <m:r>
                <w:rPr>
                  <w:rFonts w:ascii="Cambria Math"/>
                  <w:lang w:val="en-US"/>
                </w:rPr>
                <m:t>1</m:t>
              </m:r>
            </m:num>
            <m:den>
              <m:r>
                <w:rPr>
                  <w:rFonts w:ascii="Cambria Math"/>
                  <w:lang w:val="en-US"/>
                </w:rPr>
                <m:t>2</m:t>
              </m:r>
            </m:den>
          </m:f>
          <m:sSup>
            <m:sSupPr>
              <m:ctrlPr>
                <w:rPr>
                  <w:rFonts w:ascii="Cambria Math"/>
                  <w:i/>
                  <w:lang w:val="en-US"/>
                </w:rPr>
              </m:ctrlPr>
            </m:sSupPr>
            <m:e>
              <m:r>
                <w:rPr>
                  <w:rFonts w:ascii="Cambria Math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lang w:val="en-US"/>
                </w:rPr>
                <m:t>0</m:t>
              </m:r>
            </m:sup>
          </m:sSup>
          <m:r>
            <w:rPr>
              <w:rFonts w:ascii="Cambria Math"/>
              <w:lang w:val="en-US"/>
            </w:rPr>
            <m:t>=</m:t>
          </m:r>
          <m:f>
            <m:fPr>
              <m:ctrlPr>
                <w:rPr>
                  <w:rFonts w:ascii="Cambria Math"/>
                  <w:i/>
                  <w:lang w:val="en-US"/>
                </w:rPr>
              </m:ctrlPr>
            </m:fPr>
            <m:num>
              <m:r>
                <w:rPr>
                  <w:rFonts w:ascii="Cambria Math"/>
                  <w:lang w:val="en-US"/>
                </w:rPr>
                <m:t>1</m:t>
              </m:r>
            </m:num>
            <m:den>
              <m:r>
                <w:rPr>
                  <w:rFonts w:ascii="Cambria Math"/>
                  <w:lang w:val="en-US"/>
                </w:rPr>
                <m:t>2</m:t>
              </m:r>
            </m:den>
          </m:f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10</m:t>
              </m:r>
            </m:e>
            <m:sup>
              <m:r>
                <w:rPr>
                  <w:rFonts w:ascii="Cambria Math" w:hAnsi="Cambria Math"/>
                  <w:lang w:val="en-US"/>
                </w:rPr>
                <m:t>m</m:t>
              </m:r>
              <m:r>
                <w:rPr>
                  <w:lang w:val="en-US"/>
                </w:rPr>
                <m:t>-</m:t>
              </m:r>
              <m:r>
                <w:rPr>
                  <w:rFonts w:ascii="Cambria Math" w:hAnsi="Cambria Math"/>
                  <w:lang w:val="en-US"/>
                </w:rPr>
                <m:t>n</m:t>
              </m:r>
              <m:r>
                <w:rPr>
                  <w:rFonts w:ascii="Cambria Math"/>
                  <w:lang w:val="en-US"/>
                </w:rPr>
                <m:t>+1</m:t>
              </m:r>
            </m:sup>
          </m:sSup>
          <m:r>
            <w:rPr>
              <w:rFonts w:ascii="Cambria Math"/>
              <w:lang w:val="en-US"/>
            </w:rPr>
            <m:t xml:space="preserve">, </m:t>
          </m:r>
          <m:r>
            <w:rPr>
              <w:rFonts w:ascii="Cambria Math" w:hAnsi="Cambria Math"/>
              <w:lang w:val="en-US"/>
            </w:rPr>
            <m:t>m</m:t>
          </m:r>
          <m:r>
            <w:rPr>
              <w:rFonts w:ascii="Cambria Math"/>
              <w:lang w:val="en-US"/>
            </w:rPr>
            <m:t>=0</m:t>
          </m:r>
          <m:r>
            <w:rPr>
              <w:rFonts w:ascii="Cambria Math"/>
            </w:rPr>
            <m:t>; 0=0</m:t>
          </m:r>
          <m:r>
            <w:rPr>
              <w:rFonts w:ascii="Cambria Math"/>
            </w:rPr>
            <m:t>-</m:t>
          </m:r>
          <m:r>
            <w:rPr>
              <w:rFonts w:ascii="Cambria Math" w:hAnsi="Cambria Math"/>
            </w:rPr>
            <m:t>n</m:t>
          </m:r>
          <m:r>
            <w:rPr>
              <w:rFonts w:ascii="Cambria Math"/>
            </w:rPr>
            <m:t>+1</m:t>
          </m:r>
          <m:r>
            <w:rPr>
              <w:rFonts w:ascii="Cambria Math" w:hAnsi="Cambria Math"/>
            </w:rPr>
            <m:t>⇒n</m:t>
          </m:r>
          <m:r>
            <w:rPr>
              <w:rFonts w:ascii="Cambria Math"/>
            </w:rPr>
            <m:t>=1.</m:t>
          </m:r>
        </m:oMath>
      </m:oMathPara>
    </w:p>
    <w:p w:rsidR="00291335" w:rsidRDefault="00291335" w:rsidP="00291335">
      <w:pPr>
        <w:ind w:left="284" w:firstLine="284"/>
        <w:jc w:val="both"/>
        <w:rPr>
          <w:lang w:val="en-US"/>
        </w:rPr>
      </w:pPr>
      <w:r w:rsidRPr="002B786C">
        <w:t xml:space="preserve">Число верных знаков в приближённом решении равно </w:t>
      </w:r>
      <m:oMath>
        <m:r>
          <w:rPr>
            <w:rFonts w:ascii="Cambria Math" w:hAnsi="Cambria Math"/>
            <w:lang w:val="en-US"/>
          </w:rPr>
          <m:t>n</m:t>
        </m:r>
        <m:r>
          <w:rPr>
            <w:rFonts w:ascii="Cambria Math"/>
          </w:rPr>
          <m:t>=1.</m:t>
        </m:r>
      </m:oMath>
      <w:r w:rsidRPr="002B786C">
        <w:t xml:space="preserve"> Тогда, округлив значение до верных цифр, получим приближённое решение с </w:t>
      </w:r>
      <w:r w:rsidRPr="00DA6EBF">
        <w:t>1</w:t>
      </w:r>
      <w:r w:rsidRPr="001A6A37">
        <w:t xml:space="preserve"> </w:t>
      </w:r>
      <w:r w:rsidRPr="002B786C">
        <w:t xml:space="preserve">верными знаками </w:t>
      </w:r>
      <m:oMath>
        <m:d>
          <m:dPr>
            <m:begChr m:val="{"/>
            <m:endChr m:val="}"/>
            <m:ctrlPr>
              <w:rPr>
                <w:rFonts w:ascii="Cambria Math"/>
                <w:i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y</m:t>
                </m:r>
              </m:e>
              <m:sub>
                <m:r>
                  <w:rPr>
                    <w:rFonts w:ascii="Cambria Math"/>
                  </w:rPr>
                  <m:t>ок</m:t>
                </m:r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р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b>
                </m:sSub>
              </m:sub>
            </m:sSub>
          </m:e>
        </m:d>
      </m:oMath>
      <w:r w:rsidRPr="002B786C">
        <w:t xml:space="preserve">. Причём, погрешность округления оценивается величиной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m:t>∆</m:t>
            </m:r>
          </m:e>
          <m:sub>
            <m:r>
              <w:rPr>
                <w:rFonts w:ascii="Cambria Math"/>
              </w:rPr>
              <m:t>округ</m:t>
            </m:r>
          </m:sub>
        </m:sSub>
        <m:r>
          <w:rPr>
            <w:rFonts w:ascii="Cambria Math"/>
          </w:rPr>
          <m:t>=</m:t>
        </m:r>
        <m:r>
          <w:rPr>
            <w:rFonts w:ascii="Cambria Math" w:hAnsi="Cambria Math"/>
            <w:lang w:val="en-US"/>
          </w:rPr>
          <m:t>max</m:t>
        </m:r>
        <m:d>
          <m:dPr>
            <m:begChr m:val="{"/>
            <m:endChr m:val="}"/>
            <m:ctrlPr>
              <w:rPr>
                <w:rFonts w:ascii="Cambria Math"/>
                <w:i/>
                <w:lang w:val="en-US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/>
                    <w:i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b>
                </m:sSub>
                <m:r>
                  <m:t>-</m:t>
                </m:r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/>
                      </w:rPr>
                      <m:t>ок</m:t>
                    </m:r>
                    <m:sSub>
                      <m:sSubPr>
                        <m:ctrlPr>
                          <w:rPr>
                            <w:rFonts w:asci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р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sub>
                    </m:sSub>
                  </m:sub>
                </m:sSub>
              </m:e>
            </m:d>
          </m:e>
        </m:d>
        <m:r>
          <w:rPr>
            <w:rFonts w:ascii="Cambria Math"/>
          </w:rPr>
          <m:t>≤</m:t>
        </m:r>
        <m:r>
          <w:rPr>
            <w:rFonts w:ascii="Cambria Math"/>
          </w:rPr>
          <m:t>0,078929</m:t>
        </m:r>
      </m:oMath>
      <w:r w:rsidRPr="002B786C">
        <w:t xml:space="preserve">. Определим погрешность приближённого решения после округления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m:t>∆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m:t>∆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m:t>∆</m:t>
            </m:r>
          </m:e>
          <m:sub>
            <m:r>
              <w:rPr>
                <w:rFonts w:ascii="Cambria Math"/>
              </w:rPr>
              <m:t>округ</m:t>
            </m:r>
          </m:sub>
        </m:sSub>
        <m:r>
          <w:rPr>
            <w:rFonts w:ascii="Cambria Math"/>
          </w:rPr>
          <m:t>=0,130568</m:t>
        </m:r>
        <m:r>
          <w:rPr>
            <w:rFonts w:ascii="Cambria Math"/>
          </w:rPr>
          <m:t>≤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 w:hAnsi="Cambria Math"/>
                <w:lang w:val="en-US"/>
              </w:rPr>
              <m:t>m</m:t>
            </m:r>
            <m:r>
              <m:t>-</m:t>
            </m:r>
            <m:sSub>
              <m:sSubPr>
                <m:ctrlPr>
                  <w:rPr>
                    <w:rFonts w:asci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r>
              <w:rPr>
                <w:rFonts w:ascii="Cambria Math"/>
              </w:rPr>
              <m:t>+1</m:t>
            </m:r>
          </m:sup>
        </m:sSup>
        <m:r>
          <w:rPr>
            <w:rFonts w:ascii="Cambria Math"/>
          </w:rPr>
          <m:t xml:space="preserve">; </m:t>
        </m:r>
        <m:sSub>
          <m:sSubPr>
            <m:ctrlPr>
              <w:rPr>
                <w:rFonts w:asci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1.</m:t>
        </m:r>
      </m:oMath>
      <w:r w:rsidRPr="002B786C">
        <w:t xml:space="preserve"> Так  как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</m:t>
        </m:r>
        <m:r>
          <w:rPr>
            <w:rFonts w:ascii="Cambria Math" w:hAnsi="Cambria Math"/>
          </w:rPr>
          <m:t>n</m:t>
        </m:r>
        <m:r>
          <w:rPr>
            <w:rFonts w:ascii="Cambria Math"/>
          </w:rPr>
          <m:t>.</m:t>
        </m:r>
      </m:oMath>
      <w:r w:rsidRPr="002B786C">
        <w:t xml:space="preserve">, то получим приближенное  значение корня с числом верных знаков </w:t>
      </w:r>
      <m:oMath>
        <m:sSub>
          <m:sSubPr>
            <m:ctrlPr>
              <w:rPr>
                <w:rFonts w:asci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1.</m:t>
        </m:r>
      </m:oMath>
    </w:p>
    <w:p w:rsidR="00291335" w:rsidRDefault="00291335" w:rsidP="00291335">
      <w:pPr>
        <w:ind w:left="284" w:firstLine="284"/>
        <w:jc w:val="both"/>
        <w:rPr>
          <w:lang w:val="en-US"/>
        </w:rPr>
      </w:pPr>
    </w:p>
    <w:p w:rsidR="00291335" w:rsidRDefault="00291335" w:rsidP="00291335">
      <w:pPr>
        <w:ind w:firstLine="284"/>
        <w:jc w:val="both"/>
        <w:rPr>
          <w:lang w:val="en-US"/>
        </w:rPr>
      </w:pPr>
    </w:p>
    <w:p w:rsidR="00291335" w:rsidRDefault="00291335" w:rsidP="00291335">
      <w:pPr>
        <w:ind w:firstLine="284"/>
        <w:jc w:val="both"/>
        <w:rPr>
          <w:lang w:val="en-US"/>
        </w:rPr>
      </w:pPr>
    </w:p>
    <w:p w:rsidR="00291335" w:rsidRDefault="00291335" w:rsidP="00291335">
      <w:pPr>
        <w:ind w:firstLine="284"/>
        <w:jc w:val="both"/>
        <w:rPr>
          <w:lang w:val="en-US"/>
        </w:rPr>
      </w:pPr>
    </w:p>
    <w:p w:rsidR="00291335" w:rsidRDefault="00291335" w:rsidP="00291335">
      <w:pPr>
        <w:ind w:firstLine="284"/>
        <w:jc w:val="both"/>
        <w:rPr>
          <w:lang w:val="en-US"/>
        </w:rPr>
      </w:pPr>
    </w:p>
    <w:p w:rsidR="00291335" w:rsidRDefault="00291335" w:rsidP="00291335">
      <w:pPr>
        <w:ind w:firstLine="284"/>
        <w:jc w:val="both"/>
        <w:rPr>
          <w:lang w:val="en-US"/>
        </w:rPr>
      </w:pPr>
    </w:p>
    <w:p w:rsidR="00291335" w:rsidRDefault="00291335" w:rsidP="00291335">
      <w:pPr>
        <w:ind w:firstLine="284"/>
        <w:jc w:val="both"/>
        <w:rPr>
          <w:lang w:val="en-US"/>
        </w:rPr>
      </w:pPr>
    </w:p>
    <w:p w:rsidR="00291335" w:rsidRDefault="00291335" w:rsidP="00291335">
      <w:pPr>
        <w:ind w:firstLine="284"/>
        <w:jc w:val="both"/>
        <w:rPr>
          <w:lang w:val="en-US"/>
        </w:rPr>
      </w:pPr>
    </w:p>
    <w:p w:rsidR="00291335" w:rsidRDefault="00291335" w:rsidP="00291335">
      <w:pPr>
        <w:ind w:firstLine="284"/>
        <w:jc w:val="both"/>
        <w:rPr>
          <w:lang w:val="en-US"/>
        </w:rPr>
      </w:pPr>
    </w:p>
    <w:p w:rsidR="00291335" w:rsidRDefault="00291335" w:rsidP="00291335">
      <w:pPr>
        <w:ind w:firstLine="284"/>
        <w:jc w:val="both"/>
        <w:rPr>
          <w:lang w:val="en-US"/>
        </w:rPr>
      </w:pPr>
    </w:p>
    <w:p w:rsidR="00291335" w:rsidRDefault="00291335" w:rsidP="00291335">
      <w:pPr>
        <w:ind w:firstLine="284"/>
        <w:jc w:val="both"/>
        <w:rPr>
          <w:lang w:val="en-US"/>
        </w:rPr>
      </w:pPr>
    </w:p>
    <w:p w:rsidR="00291335" w:rsidRDefault="00291335" w:rsidP="00291335">
      <w:pPr>
        <w:ind w:firstLine="284"/>
        <w:jc w:val="both"/>
        <w:rPr>
          <w:lang w:val="en-US"/>
        </w:rPr>
      </w:pPr>
    </w:p>
    <w:p w:rsidR="00291335" w:rsidRDefault="00291335" w:rsidP="00291335">
      <w:pPr>
        <w:ind w:firstLine="284"/>
        <w:jc w:val="both"/>
        <w:rPr>
          <w:lang w:val="en-US"/>
        </w:rPr>
      </w:pPr>
    </w:p>
    <w:p w:rsidR="00291335" w:rsidRDefault="00291335" w:rsidP="00291335">
      <w:pPr>
        <w:ind w:firstLine="284"/>
        <w:jc w:val="both"/>
        <w:rPr>
          <w:lang w:val="en-US"/>
        </w:rPr>
      </w:pPr>
    </w:p>
    <w:p w:rsidR="00291335" w:rsidRDefault="00291335" w:rsidP="00291335">
      <w:pPr>
        <w:ind w:firstLine="284"/>
        <w:jc w:val="both"/>
        <w:rPr>
          <w:lang w:val="en-US"/>
        </w:rPr>
      </w:pPr>
    </w:p>
    <w:p w:rsidR="00291335" w:rsidRDefault="00291335" w:rsidP="00291335">
      <w:pPr>
        <w:ind w:firstLine="284"/>
        <w:jc w:val="both"/>
        <w:rPr>
          <w:lang w:val="en-US"/>
        </w:rPr>
      </w:pPr>
    </w:p>
    <w:p w:rsidR="00291335" w:rsidRDefault="00291335" w:rsidP="00291335">
      <w:pPr>
        <w:ind w:firstLine="284"/>
        <w:jc w:val="both"/>
        <w:rPr>
          <w:lang w:val="en-US"/>
        </w:rPr>
      </w:pPr>
    </w:p>
    <w:p w:rsidR="00291335" w:rsidRDefault="00291335" w:rsidP="00291335">
      <w:pPr>
        <w:ind w:firstLine="284"/>
        <w:jc w:val="both"/>
        <w:rPr>
          <w:lang w:val="en-US"/>
        </w:rPr>
      </w:pPr>
    </w:p>
    <w:p w:rsidR="00291335" w:rsidRDefault="00291335" w:rsidP="00291335">
      <w:pPr>
        <w:ind w:firstLine="284"/>
        <w:jc w:val="both"/>
        <w:rPr>
          <w:lang w:val="en-US"/>
        </w:rPr>
      </w:pPr>
    </w:p>
    <w:p w:rsidR="00291335" w:rsidRDefault="00291335" w:rsidP="00291335">
      <w:pPr>
        <w:ind w:firstLine="284"/>
        <w:jc w:val="both"/>
        <w:rPr>
          <w:lang w:val="en-US"/>
        </w:rPr>
      </w:pPr>
    </w:p>
    <w:p w:rsidR="00291335" w:rsidRDefault="00291335" w:rsidP="00291335">
      <w:pPr>
        <w:ind w:firstLine="284"/>
        <w:jc w:val="both"/>
        <w:rPr>
          <w:lang w:val="en-US"/>
        </w:rPr>
      </w:pPr>
    </w:p>
    <w:p w:rsidR="00291335" w:rsidRDefault="00291335" w:rsidP="00291335">
      <w:pPr>
        <w:ind w:firstLine="284"/>
        <w:jc w:val="both"/>
        <w:rPr>
          <w:lang w:val="en-US"/>
        </w:rPr>
      </w:pPr>
    </w:p>
    <w:p w:rsidR="00291335" w:rsidRDefault="00291335" w:rsidP="00291335">
      <w:pPr>
        <w:ind w:firstLine="284"/>
        <w:jc w:val="both"/>
        <w:rPr>
          <w:lang w:val="en-US"/>
        </w:rPr>
      </w:pPr>
    </w:p>
    <w:p w:rsidR="00291335" w:rsidRDefault="00291335" w:rsidP="00291335">
      <w:pPr>
        <w:ind w:firstLine="284"/>
        <w:jc w:val="both"/>
        <w:rPr>
          <w:lang w:val="en-US"/>
        </w:rPr>
      </w:pPr>
    </w:p>
    <w:p w:rsidR="00291335" w:rsidRDefault="00291335" w:rsidP="00291335">
      <w:pPr>
        <w:ind w:firstLine="284"/>
        <w:jc w:val="both"/>
        <w:rPr>
          <w:lang w:val="en-US"/>
        </w:rPr>
      </w:pPr>
    </w:p>
    <w:p w:rsidR="00291335" w:rsidRPr="00291335" w:rsidRDefault="00291335" w:rsidP="00291335">
      <w:pPr>
        <w:ind w:firstLine="284"/>
        <w:jc w:val="both"/>
        <w:rPr>
          <w:lang w:val="en-US"/>
        </w:rPr>
      </w:pPr>
    </w:p>
    <w:p w:rsidR="007B51A0" w:rsidRPr="000848C5" w:rsidRDefault="00D3310F" w:rsidP="007B51A0">
      <w:pPr>
        <w:tabs>
          <w:tab w:val="left" w:pos="4226"/>
        </w:tabs>
        <w:ind w:firstLine="284"/>
        <w:jc w:val="center"/>
        <w:rPr>
          <w:b/>
          <w:lang w:eastAsia="ar-SA"/>
        </w:rPr>
      </w:pPr>
      <w:r w:rsidRPr="00875A09">
        <w:rPr>
          <w:b/>
          <w:lang w:eastAsia="ar-SA"/>
        </w:rPr>
        <w:lastRenderedPageBreak/>
        <w:t>Расчет работы по дан</w:t>
      </w:r>
      <w:r w:rsidR="000848C5">
        <w:rPr>
          <w:b/>
          <w:lang w:eastAsia="ar-SA"/>
        </w:rPr>
        <w:t>ным исходной задачи</w:t>
      </w:r>
    </w:p>
    <w:p w:rsidR="007B51A0" w:rsidRPr="00875A09" w:rsidRDefault="00DA7445" w:rsidP="00FE1873">
      <w:pPr>
        <w:tabs>
          <w:tab w:val="left" w:pos="4226"/>
        </w:tabs>
        <w:ind w:firstLine="284"/>
      </w:pPr>
      <w:r>
        <w:rPr>
          <w:noProof/>
        </w:rPr>
        <w:drawing>
          <wp:inline distT="0" distB="0" distL="0" distR="0">
            <wp:extent cx="5050409" cy="379562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 l="17027" t="66593" r="51484" b="292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3583" cy="3798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1873" w:rsidRPr="008F1F62" w:rsidRDefault="00FE1873" w:rsidP="00FE1873">
      <w:pPr>
        <w:ind w:left="426"/>
      </w:pPr>
      <w:r w:rsidRPr="00193A02">
        <w:t>Приведем данное ДУ второго порядка к системе ОДУ первого порядка.  Для этого введем обозначения:</w:t>
      </w:r>
      <w:r w:rsidRPr="00193A02">
        <w:rPr>
          <w:position w:val="-14"/>
        </w:rPr>
        <w:object w:dxaOrig="2420" w:dyaOrig="420">
          <v:shape id="_x0000_i1034" type="#_x0000_t75" style="width:121.6pt;height:21.05pt" o:ole="">
            <v:imagedata r:id="rId27" o:title=""/>
          </v:shape>
          <o:OLEObject Type="Embed" ProgID="Equation.DSMT4" ShapeID="_x0000_i1034" DrawAspect="Content" ObjectID="_1712080910" r:id="rId44"/>
        </w:object>
      </w:r>
      <w:r w:rsidRPr="00193A02">
        <w:t xml:space="preserve">, тогда получим </w:t>
      </w:r>
    </w:p>
    <w:p w:rsidR="00FE1873" w:rsidRPr="007D3331" w:rsidRDefault="002F7C87" w:rsidP="00FE1873">
      <w:pPr>
        <w:ind w:left="426"/>
        <w:rPr>
          <w:b/>
          <w:sz w:val="28"/>
          <w:lang w:val="en-US" w:eastAsia="ar-S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b/>
                  <w:i/>
                  <w:sz w:val="28"/>
                  <w:lang w:val="en-US" w:eastAsia="ar-SA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/>
                      <w:i/>
                      <w:sz w:val="28"/>
                      <w:lang w:val="en-US" w:eastAsia="ar-SA"/>
                    </w:rPr>
                  </m:ctrlPr>
                </m:eqArrPr>
                <m:e>
                  <m:sSubSup>
                    <m:sSubSup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lang w:val="en-US" w:eastAsia="ar-SA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1</m:t>
                      </m: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'</m:t>
                      </m:r>
                    </m:sup>
                  </m:sSub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lang w:val="en-US" w:eastAsia="ar-SA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lang w:val="en-US" w:eastAsia="ar-SA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lang w:val="en-US" w:eastAsia="ar-SA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x</m:t>
                      </m:r>
                    </m:e>
                  </m:d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lang w:val="en-US" w:eastAsia="ar-SA"/>
                    </w:rPr>
                    <m:t>,</m:t>
                  </m:r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lang w:val="en-US" w:eastAsia="ar-SA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2</m:t>
                      </m: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'</m:t>
                      </m:r>
                    </m:sup>
                  </m:sSub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lang w:val="en-US" w:eastAsia="ar-SA"/>
                    </w:rPr>
                    <m:t>=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lang w:val="en-US" w:eastAsia="ar-SA"/>
                    </w:rPr>
                    <m:t>2</m:t>
                  </m:r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lang w:val="en-US" w:eastAsia="ar-SA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8"/>
                              <w:lang w:val="en-US" w:eastAsia="ar-SA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lang w:val="en-US" w:eastAsia="ar-SA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lang w:val="en-US" w:eastAsia="ar-SA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+1</m:t>
                      </m:r>
                    </m:e>
                  </m:d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lang w:val="en-US" w:eastAsia="ar-SA"/>
                    </w:rPr>
                    <m:t>y</m:t>
                  </m:r>
                </m:e>
              </m:eqArr>
            </m:e>
          </m:d>
        </m:oMath>
      </m:oMathPara>
    </w:p>
    <w:p w:rsidR="00FE1873" w:rsidRDefault="002F7C87" w:rsidP="00FE1873">
      <w:pPr>
        <w:ind w:left="426"/>
        <w:rPr>
          <w:b/>
          <w:sz w:val="28"/>
          <w:lang w:val="en-US" w:eastAsia="ar-SA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8"/>
                  <w:lang w:val="en-US" w:eastAsia="ar-SA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lang w:val="en-US" w:eastAsia="ar-SA"/>
                </w:rPr>
                <m:t>y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8"/>
                  <w:lang w:val="en-US" w:eastAsia="ar-SA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b/>
                  <w:i/>
                  <w:sz w:val="28"/>
                  <w:lang w:val="en-US" w:eastAsia="ar-SA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lang w:val="en-US" w:eastAsia="ar-SA"/>
                </w:rPr>
                <m:t>0</m:t>
              </m:r>
            </m:e>
          </m:d>
          <m:r>
            <m:rPr>
              <m:sty m:val="bi"/>
            </m:rPr>
            <w:rPr>
              <w:rFonts w:ascii="Cambria Math" w:hAnsi="Cambria Math"/>
              <w:sz w:val="28"/>
              <w:lang w:val="en-US" w:eastAsia="ar-SA"/>
            </w:rPr>
            <m:t>=</m:t>
          </m:r>
          <m:r>
            <m:rPr>
              <m:sty m:val="bi"/>
            </m:rPr>
            <w:rPr>
              <w:rFonts w:ascii="Cambria Math" w:hAnsi="Cambria Math"/>
              <w:sz w:val="28"/>
              <w:lang w:val="en-US" w:eastAsia="ar-SA"/>
            </w:rPr>
            <m:t>0</m:t>
          </m:r>
          <m:r>
            <m:rPr>
              <m:sty m:val="bi"/>
            </m:rPr>
            <w:rPr>
              <w:rFonts w:ascii="Cambria Math" w:hAnsi="Cambria Math"/>
              <w:sz w:val="28"/>
              <w:lang w:val="en-US" w:eastAsia="ar-SA"/>
            </w:rPr>
            <m:t xml:space="preserve">  </m:t>
          </m:r>
          <m:sSub>
            <m:sSubPr>
              <m:ctrlPr>
                <w:rPr>
                  <w:rFonts w:ascii="Cambria Math" w:hAnsi="Cambria Math"/>
                  <w:b/>
                  <w:i/>
                  <w:sz w:val="28"/>
                  <w:lang w:val="en-US" w:eastAsia="ar-SA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lang w:val="en-US" w:eastAsia="ar-SA"/>
                </w:rPr>
                <m:t>y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8"/>
                  <w:lang w:val="en-US" w:eastAsia="ar-SA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b/>
                  <w:i/>
                  <w:sz w:val="28"/>
                  <w:lang w:val="en-US" w:eastAsia="ar-SA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lang w:val="en-US" w:eastAsia="ar-SA"/>
                </w:rPr>
                <m:t>0</m:t>
              </m:r>
            </m:e>
          </m:d>
          <m:r>
            <m:rPr>
              <m:sty m:val="bi"/>
            </m:rPr>
            <w:rPr>
              <w:rFonts w:ascii="Cambria Math" w:hAnsi="Cambria Math"/>
              <w:sz w:val="28"/>
              <w:lang w:val="en-US" w:eastAsia="ar-SA"/>
            </w:rPr>
            <m:t>=</m:t>
          </m:r>
          <m:r>
            <m:rPr>
              <m:sty m:val="bi"/>
            </m:rPr>
            <w:rPr>
              <w:rFonts w:ascii="Cambria Math" w:hAnsi="Cambria Math"/>
              <w:sz w:val="28"/>
              <w:lang w:val="en-US" w:eastAsia="ar-SA"/>
            </w:rPr>
            <m:t>0</m:t>
          </m:r>
          <m:r>
            <m:rPr>
              <m:sty m:val="bi"/>
            </m:rPr>
            <w:rPr>
              <w:rFonts w:ascii="Cambria Math" w:hAnsi="Cambria Math"/>
              <w:sz w:val="28"/>
              <w:lang w:val="en-US" w:eastAsia="ar-SA"/>
            </w:rPr>
            <m:t xml:space="preserve">   x∈[</m:t>
          </m:r>
          <m:r>
            <m:rPr>
              <m:sty m:val="bi"/>
            </m:rPr>
            <w:rPr>
              <w:rFonts w:ascii="Cambria Math" w:hAnsi="Cambria Math"/>
              <w:sz w:val="28"/>
              <w:lang w:val="en-US" w:eastAsia="ar-SA"/>
            </w:rPr>
            <m:t>0</m:t>
          </m:r>
          <m:r>
            <m:rPr>
              <m:sty m:val="bi"/>
            </m:rPr>
            <w:rPr>
              <w:rFonts w:ascii="Cambria Math" w:hAnsi="Cambria Math"/>
              <w:sz w:val="28"/>
              <w:lang w:val="en-US" w:eastAsia="ar-SA"/>
            </w:rPr>
            <m:t>;</m:t>
          </m:r>
          <m:r>
            <m:rPr>
              <m:sty m:val="bi"/>
            </m:rPr>
            <w:rPr>
              <w:rFonts w:ascii="Cambria Math" w:hAnsi="Cambria Math"/>
              <w:sz w:val="28"/>
              <w:lang w:val="en-US" w:eastAsia="ar-SA"/>
            </w:rPr>
            <m:t>1</m:t>
          </m:r>
          <m:r>
            <m:rPr>
              <m:sty m:val="bi"/>
            </m:rPr>
            <w:rPr>
              <w:rFonts w:ascii="Cambria Math" w:hAnsi="Cambria Math"/>
              <w:sz w:val="28"/>
              <w:lang w:val="en-US" w:eastAsia="ar-SA"/>
            </w:rPr>
            <m:t>]</m:t>
          </m:r>
        </m:oMath>
      </m:oMathPara>
    </w:p>
    <w:p w:rsidR="00FE1873" w:rsidRDefault="00FE1873" w:rsidP="00FE1873">
      <w:pPr>
        <w:pStyle w:val="MTDisplayEquation"/>
        <w:numPr>
          <w:ilvl w:val="0"/>
          <w:numId w:val="0"/>
        </w:numPr>
        <w:spacing w:before="0"/>
        <w:ind w:left="426"/>
        <w:jc w:val="both"/>
        <w:rPr>
          <w:sz w:val="24"/>
          <w:szCs w:val="24"/>
          <w:lang w:val="en-US"/>
        </w:rPr>
      </w:pPr>
      <w:r w:rsidRPr="00EB3B38">
        <w:rPr>
          <w:sz w:val="24"/>
          <w:szCs w:val="24"/>
        </w:rPr>
        <w:t>Найдем приближенное решение данной систем</w:t>
      </w:r>
      <w:r>
        <w:rPr>
          <w:sz w:val="24"/>
          <w:szCs w:val="24"/>
        </w:rPr>
        <w:t>ы методом Рунге-Кутта. При этом</w:t>
      </w:r>
    </w:p>
    <w:p w:rsidR="00FE1873" w:rsidRPr="00F01C0B" w:rsidRDefault="00FE1873" w:rsidP="00FE1873">
      <w:pPr>
        <w:pStyle w:val="MTDisplayEquation"/>
        <w:numPr>
          <w:ilvl w:val="0"/>
          <w:numId w:val="0"/>
        </w:numPr>
        <w:spacing w:before="0"/>
        <w:ind w:left="426"/>
        <w:jc w:val="both"/>
        <w:rPr>
          <w:b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b/>
                  <w:i/>
                  <w:lang w:val="en-US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 xml:space="preserve">x,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e>
          </m:d>
          <m:r>
            <m:rPr>
              <m:sty m:val="bi"/>
            </m:rPr>
            <w:rPr>
              <w:rFonts w:ascii="Cambria Math" w:hAnsi="Cambria Math"/>
              <w:lang w:val="en-US"/>
            </w:rPr>
            <m:t>≡</m:t>
          </m:r>
          <m:sSub>
            <m:sSubPr>
              <m:ctrlPr>
                <w:rPr>
                  <w:rFonts w:ascii="Cambria Math" w:hAnsi="Cambria Math"/>
                  <w:b/>
                  <w:i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b/>
                  <w:i/>
                  <w:lang w:val="en-US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x</m:t>
              </m:r>
            </m:e>
          </m:d>
        </m:oMath>
      </m:oMathPara>
    </w:p>
    <w:p w:rsidR="00FE1873" w:rsidRDefault="00FE1873" w:rsidP="00FE1873">
      <w:pPr>
        <w:pStyle w:val="MTDisplayEquation"/>
        <w:numPr>
          <w:ilvl w:val="0"/>
          <w:numId w:val="0"/>
        </w:numPr>
        <w:spacing w:before="0"/>
        <w:ind w:left="426"/>
        <w:jc w:val="both"/>
        <w:rPr>
          <w:b/>
          <w:lang w:val="en-US" w:eastAsia="ar-SA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 xml:space="preserve">g(x, </m:t>
          </m:r>
          <m:sSub>
            <m:sSubPr>
              <m:ctrlPr>
                <w:rPr>
                  <w:rFonts w:ascii="Cambria Math" w:hAnsi="Cambria Math"/>
                  <w:b/>
                  <w:i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en-US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en-US"/>
            </w:rPr>
            <m:t>)≡</m:t>
          </m:r>
          <m:r>
            <m:rPr>
              <m:sty m:val="bi"/>
            </m:rPr>
            <w:rPr>
              <w:rFonts w:ascii="Cambria Math" w:hAnsi="Cambria Math"/>
              <w:lang w:val="en-US" w:eastAsia="ar-SA"/>
            </w:rPr>
            <m:t>2</m:t>
          </m:r>
          <m:d>
            <m:dPr>
              <m:ctrlPr>
                <w:rPr>
                  <w:rFonts w:ascii="Cambria Math" w:hAnsi="Cambria Math"/>
                  <w:b/>
                  <w:i/>
                  <w:lang w:val="en-US" w:eastAsia="ar-SA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val="en-US" w:eastAsia="ar-SA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lang w:val="en-US" w:eastAsia="ar-SA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 w:eastAsia="ar-SA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en-US" w:eastAsia="ar-SA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lang w:val="en-US" w:eastAsia="ar-SA"/>
                </w:rPr>
                <m:t>+1</m:t>
              </m:r>
            </m:e>
          </m:d>
          <m:r>
            <m:rPr>
              <m:sty m:val="bi"/>
            </m:rPr>
            <w:rPr>
              <w:rFonts w:ascii="Cambria Math" w:hAnsi="Cambria Math"/>
              <w:lang w:val="en-US" w:eastAsia="ar-SA"/>
            </w:rPr>
            <m:t>y</m:t>
          </m:r>
        </m:oMath>
      </m:oMathPara>
    </w:p>
    <w:p w:rsidR="00FE1873" w:rsidRPr="00DB3E41" w:rsidRDefault="00FE1873" w:rsidP="00FE1873">
      <w:pPr>
        <w:pStyle w:val="MTDisplayEquation"/>
        <w:numPr>
          <w:ilvl w:val="0"/>
          <w:numId w:val="0"/>
        </w:numPr>
        <w:spacing w:before="0"/>
        <w:ind w:left="426"/>
        <w:jc w:val="both"/>
        <w:rPr>
          <w:sz w:val="24"/>
          <w:szCs w:val="24"/>
        </w:rPr>
      </w:pPr>
      <w:r w:rsidRPr="00EB3B38">
        <w:rPr>
          <w:sz w:val="24"/>
          <w:szCs w:val="24"/>
        </w:rPr>
        <w:t xml:space="preserve">Положим, что число разбиений отрезка </w:t>
      </w:r>
      <m:oMath>
        <m:r>
          <w:rPr>
            <w:rFonts w:ascii="Cambria Math" w:hAnsi="Cambria Math"/>
            <w:sz w:val="24"/>
            <w:szCs w:val="24"/>
          </w:rPr>
          <m:t>[0;1</m:t>
        </m:r>
        <m:r>
          <w:rPr>
            <w:rFonts w:ascii="Cambria Math" w:hAnsi="Cambria Math"/>
            <w:sz w:val="24"/>
            <w:szCs w:val="24"/>
          </w:rPr>
          <m:t>]</m:t>
        </m:r>
      </m:oMath>
      <w:r w:rsidRPr="00EB3B38">
        <w:rPr>
          <w:sz w:val="24"/>
          <w:szCs w:val="24"/>
        </w:rPr>
        <w:t xml:space="preserve"> равно </w:t>
      </w:r>
      <m:oMath>
        <m:r>
          <w:rPr>
            <w:rFonts w:ascii="Cambria Math" w:hAnsi="Cambria Math"/>
            <w:sz w:val="24"/>
            <w:szCs w:val="24"/>
          </w:rPr>
          <m:t>n=10</m:t>
        </m:r>
      </m:oMath>
      <w:r w:rsidRPr="00EB3B38">
        <w:rPr>
          <w:sz w:val="24"/>
          <w:szCs w:val="24"/>
        </w:rPr>
        <w:t xml:space="preserve"> тогда </w:t>
      </w:r>
      <m:oMath>
        <m:r>
          <w:rPr>
            <w:rFonts w:ascii="Cambria Math" w:hAnsi="Cambria Math"/>
            <w:sz w:val="24"/>
            <w:szCs w:val="24"/>
          </w:rPr>
          <m:t>h=</m:t>
        </m:r>
        <m:r>
          <w:rPr>
            <w:rFonts w:ascii="Cambria Math" w:hAnsi="Cambria Math"/>
            <w:sz w:val="24"/>
            <w:szCs w:val="24"/>
          </w:rPr>
          <m:t>0,1</m:t>
        </m:r>
      </m:oMath>
    </w:p>
    <w:p w:rsidR="003D0004" w:rsidRPr="003D0004" w:rsidRDefault="003D0004" w:rsidP="003D0004"/>
    <w:p w:rsidR="00420C2B" w:rsidRPr="00B95196" w:rsidRDefault="00546D12" w:rsidP="00420C2B">
      <w:pPr>
        <w:ind w:left="360"/>
        <w:rPr>
          <w:lang w:eastAsia="ar-SA"/>
        </w:rPr>
      </w:pPr>
      <w:r>
        <w:rPr>
          <w:lang w:eastAsia="ar-SA"/>
        </w:rPr>
        <w:t>1</w:t>
      </w:r>
      <w:r w:rsidRPr="00B95196">
        <w:rPr>
          <w:lang w:eastAsia="ar-SA"/>
        </w:rPr>
        <w:t xml:space="preserve">) </w:t>
      </w:r>
      <w:r w:rsidR="004A630F" w:rsidRPr="00546D12">
        <w:rPr>
          <w:lang w:eastAsia="ar-SA"/>
        </w:rPr>
        <w:t>МетодЭйлера</w:t>
      </w:r>
    </w:p>
    <w:p w:rsidR="00801FD0" w:rsidRPr="00B95196" w:rsidRDefault="00801FD0" w:rsidP="00801FD0">
      <w:pPr>
        <w:ind w:left="360"/>
        <w:jc w:val="both"/>
        <w:rPr>
          <w:lang w:eastAsia="ar-SA"/>
        </w:rPr>
      </w:pPr>
      <w:r w:rsidRPr="00801FD0">
        <w:rPr>
          <w:lang w:eastAsia="ar-SA"/>
        </w:rPr>
        <w:t>Проведя соответствующие вычисления, получим следующую таблицу</w:t>
      </w:r>
    </w:p>
    <w:p w:rsidR="00420C2B" w:rsidRPr="00B95196" w:rsidRDefault="00420C2B" w:rsidP="00801FD0">
      <w:pPr>
        <w:ind w:left="360"/>
        <w:jc w:val="both"/>
        <w:rPr>
          <w:lang w:eastAsia="ar-SA"/>
        </w:rPr>
      </w:pPr>
    </w:p>
    <w:p w:rsidR="00420C2B" w:rsidRPr="008F094E" w:rsidRDefault="008F094E" w:rsidP="005637D9">
      <w:pPr>
        <w:rPr>
          <w:lang w:eastAsia="ar-SA"/>
        </w:rPr>
      </w:pPr>
      <w:r>
        <w:rPr>
          <w:lang w:val="en-US" w:eastAsia="ar-SA"/>
        </w:rPr>
        <w:object w:dxaOrig="12730" w:dyaOrig="3557">
          <v:shape id="_x0000_i1035" type="#_x0000_t75" style="width:521pt;height:145.35pt" o:ole="">
            <v:imagedata r:id="rId45" o:title=""/>
          </v:shape>
          <o:OLEObject Type="Embed" ProgID="Excel.Sheet.12" ShapeID="_x0000_i1035" DrawAspect="Content" ObjectID="_1712080911" r:id="rId46"/>
        </w:object>
      </w:r>
    </w:p>
    <w:p w:rsidR="00164FC5" w:rsidRDefault="008F094E" w:rsidP="00C71D6E">
      <w:r w:rsidRPr="008F094E">
        <w:drawing>
          <wp:inline distT="0" distB="0" distL="0" distR="0">
            <wp:extent cx="4587456" cy="2820838"/>
            <wp:effectExtent l="19050" t="0" r="22644" b="0"/>
            <wp:docPr id="2" name="Диаграмма 1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7"/>
              </a:graphicData>
            </a:graphic>
          </wp:inline>
        </w:drawing>
      </w:r>
    </w:p>
    <w:p w:rsidR="008F094E" w:rsidRDefault="008F094E" w:rsidP="00C71D6E">
      <w:r w:rsidRPr="008F094E">
        <w:lastRenderedPageBreak/>
        <w:drawing>
          <wp:inline distT="0" distB="0" distL="0" distR="0">
            <wp:extent cx="4690973" cy="2536166"/>
            <wp:effectExtent l="19050" t="0" r="14377" b="0"/>
            <wp:docPr id="3" name="Диаграмма 1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8"/>
              </a:graphicData>
            </a:graphic>
          </wp:inline>
        </w:drawing>
      </w:r>
    </w:p>
    <w:p w:rsidR="008F094E" w:rsidRPr="008F094E" w:rsidRDefault="008F094E" w:rsidP="00C71D6E"/>
    <w:p w:rsidR="00164FC5" w:rsidRDefault="00164FC5" w:rsidP="003D56F1">
      <w:pPr>
        <w:pStyle w:val="a5"/>
        <w:rPr>
          <w:lang w:val="en-US"/>
        </w:rPr>
      </w:pPr>
    </w:p>
    <w:p w:rsidR="003D56F1" w:rsidRPr="00420C2B" w:rsidRDefault="00420C2B" w:rsidP="00342C58">
      <w:pPr>
        <w:pStyle w:val="a5"/>
        <w:ind w:left="0" w:firstLine="284"/>
      </w:pPr>
      <w:r>
        <w:t>2</w:t>
      </w:r>
      <w:r w:rsidRPr="00B95196">
        <w:t>)</w:t>
      </w:r>
      <w:r w:rsidR="003D56F1" w:rsidRPr="00420C2B">
        <w:t xml:space="preserve"> Метод Рунге-Кутта</w:t>
      </w:r>
    </w:p>
    <w:p w:rsidR="00420C2B" w:rsidRPr="00342C58" w:rsidRDefault="003D56F1" w:rsidP="007C6BBF">
      <w:pPr>
        <w:pStyle w:val="MTDisplayEquation"/>
        <w:numPr>
          <w:ilvl w:val="0"/>
          <w:numId w:val="0"/>
        </w:numPr>
        <w:spacing w:before="0"/>
        <w:ind w:firstLine="284"/>
        <w:jc w:val="both"/>
        <w:rPr>
          <w:sz w:val="24"/>
          <w:szCs w:val="24"/>
        </w:rPr>
      </w:pPr>
      <w:r w:rsidRPr="00D3310F">
        <w:rPr>
          <w:sz w:val="24"/>
          <w:szCs w:val="24"/>
        </w:rPr>
        <w:t>Проведя соответствующие вычисления, получим следующую таблицу</w:t>
      </w:r>
    </w:p>
    <w:p w:rsidR="00C71D6E" w:rsidRDefault="00C71D6E" w:rsidP="00D4711F">
      <w:pPr>
        <w:rPr>
          <w:noProof/>
          <w:sz w:val="28"/>
          <w:szCs w:val="28"/>
          <w:lang w:val="en-US"/>
        </w:rPr>
      </w:pPr>
    </w:p>
    <w:p w:rsidR="00D4711F" w:rsidRDefault="008F094E" w:rsidP="00D4711F">
      <w:pPr>
        <w:rPr>
          <w:lang w:val="en-US"/>
        </w:rPr>
      </w:pPr>
      <w:r>
        <w:rPr>
          <w:lang w:val="en-US"/>
        </w:rPr>
        <w:object w:dxaOrig="13784" w:dyaOrig="3500">
          <v:shape id="_x0000_i1036" type="#_x0000_t75" style="width:543.4pt;height:138.55pt" o:ole="">
            <v:imagedata r:id="rId49" o:title=""/>
          </v:shape>
          <o:OLEObject Type="Embed" ProgID="Excel.Sheet.12" ShapeID="_x0000_i1036" DrawAspect="Content" ObjectID="_1712080912" r:id="rId50"/>
        </w:object>
      </w:r>
    </w:p>
    <w:p w:rsidR="008F094E" w:rsidRDefault="008F094E" w:rsidP="00D4711F">
      <w:pPr>
        <w:rPr>
          <w:lang w:val="en-US"/>
        </w:rPr>
      </w:pPr>
      <w:r>
        <w:rPr>
          <w:lang w:val="en-US"/>
        </w:rPr>
        <w:object w:dxaOrig="12215" w:dyaOrig="3500">
          <v:shape id="_x0000_i1037" type="#_x0000_t75" style="width:539.3pt;height:154.85pt" o:ole="">
            <v:imagedata r:id="rId51" o:title=""/>
          </v:shape>
          <o:OLEObject Type="Embed" ProgID="Excel.Sheet.12" ShapeID="_x0000_i1037" DrawAspect="Content" ObjectID="_1712080913" r:id="rId52"/>
        </w:object>
      </w:r>
    </w:p>
    <w:p w:rsidR="000848C5" w:rsidRPr="00436FD4" w:rsidRDefault="008F094E" w:rsidP="008F094E">
      <w:pPr>
        <w:rPr>
          <w:lang w:val="en-US"/>
        </w:rPr>
      </w:pPr>
      <w:r w:rsidRPr="008F094E">
        <w:rPr>
          <w:lang w:val="en-US"/>
        </w:rPr>
        <w:drawing>
          <wp:inline distT="0" distB="0" distL="0" distR="0">
            <wp:extent cx="4164762" cy="2294627"/>
            <wp:effectExtent l="19050" t="0" r="26238" b="0"/>
            <wp:docPr id="4" name="Диаграмма 1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3"/>
              </a:graphicData>
            </a:graphic>
          </wp:inline>
        </w:drawing>
      </w:r>
    </w:p>
    <w:sectPr w:rsidR="000848C5" w:rsidRPr="00436FD4" w:rsidSect="00D205C6">
      <w:pgSz w:w="11906" w:h="16838"/>
      <w:pgMar w:top="1134" w:right="424" w:bottom="709" w:left="56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D4F0D" w:rsidRDefault="00CD4F0D" w:rsidP="002E568C">
      <w:r>
        <w:separator/>
      </w:r>
    </w:p>
  </w:endnote>
  <w:endnote w:type="continuationSeparator" w:id="1">
    <w:p w:rsidR="00CD4F0D" w:rsidRDefault="00CD4F0D" w:rsidP="002E568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D4F0D" w:rsidRDefault="00CD4F0D" w:rsidP="002E568C">
      <w:r>
        <w:separator/>
      </w:r>
    </w:p>
  </w:footnote>
  <w:footnote w:type="continuationSeparator" w:id="1">
    <w:p w:rsidR="00CD4F0D" w:rsidRDefault="00CD4F0D" w:rsidP="002E568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singleLevel"/>
    <w:tmpl w:val="00000001"/>
    <w:name w:val="WW8Num1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</w:abstractNum>
  <w:abstractNum w:abstractNumId="1">
    <w:nsid w:val="07F90A56"/>
    <w:multiLevelType w:val="hybridMultilevel"/>
    <w:tmpl w:val="C12688DC"/>
    <w:lvl w:ilvl="0" w:tplc="04190011">
      <w:start w:val="2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3B37CD1"/>
    <w:multiLevelType w:val="hybridMultilevel"/>
    <w:tmpl w:val="8206C404"/>
    <w:lvl w:ilvl="0" w:tplc="66181B6A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4D746CE"/>
    <w:multiLevelType w:val="hybridMultilevel"/>
    <w:tmpl w:val="D28E3ACC"/>
    <w:lvl w:ilvl="0" w:tplc="FE6866EE">
      <w:start w:val="1"/>
      <w:numFmt w:val="decimal"/>
      <w:pStyle w:val="MTDisplayEquation"/>
      <w:lvlText w:val="%1)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b/>
        <w:i w:val="0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0CC14ED"/>
    <w:multiLevelType w:val="hybridMultilevel"/>
    <w:tmpl w:val="8206C404"/>
    <w:lvl w:ilvl="0" w:tplc="66181B6A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</w:num>
  <w:num w:numId="2">
    <w:abstractNumId w:val="1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</w:num>
  <w:num w:numId="4">
    <w:abstractNumId w:val="3"/>
  </w:num>
  <w:num w:numId="5">
    <w:abstractNumId w:val="4"/>
  </w:num>
  <w:num w:numId="6">
    <w:abstractNumId w:val="1"/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stylePaneFormatFilter w:val="3F01"/>
  <w:defaultTabStop w:val="708"/>
  <w:drawingGridHorizontalSpacing w:val="12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F37E3"/>
    <w:rsid w:val="0000754A"/>
    <w:rsid w:val="0003379F"/>
    <w:rsid w:val="0004177B"/>
    <w:rsid w:val="000767F3"/>
    <w:rsid w:val="000848C5"/>
    <w:rsid w:val="000B4D8B"/>
    <w:rsid w:val="000F12D4"/>
    <w:rsid w:val="000F24B3"/>
    <w:rsid w:val="00120ACE"/>
    <w:rsid w:val="0013577A"/>
    <w:rsid w:val="0013744B"/>
    <w:rsid w:val="001406DC"/>
    <w:rsid w:val="001410E3"/>
    <w:rsid w:val="00147635"/>
    <w:rsid w:val="00152E24"/>
    <w:rsid w:val="00164FC5"/>
    <w:rsid w:val="00182B37"/>
    <w:rsid w:val="001978A3"/>
    <w:rsid w:val="001A1089"/>
    <w:rsid w:val="001C1775"/>
    <w:rsid w:val="001C6237"/>
    <w:rsid w:val="001F03B0"/>
    <w:rsid w:val="002001B0"/>
    <w:rsid w:val="002173E3"/>
    <w:rsid w:val="002316A6"/>
    <w:rsid w:val="00237D0C"/>
    <w:rsid w:val="0024184B"/>
    <w:rsid w:val="0026375B"/>
    <w:rsid w:val="00273213"/>
    <w:rsid w:val="00291335"/>
    <w:rsid w:val="002B2FF5"/>
    <w:rsid w:val="002E568C"/>
    <w:rsid w:val="002F28CA"/>
    <w:rsid w:val="002F4AEE"/>
    <w:rsid w:val="002F7C87"/>
    <w:rsid w:val="003109E9"/>
    <w:rsid w:val="00315307"/>
    <w:rsid w:val="00342C58"/>
    <w:rsid w:val="00357AE4"/>
    <w:rsid w:val="003C7106"/>
    <w:rsid w:val="003D0004"/>
    <w:rsid w:val="003D56F1"/>
    <w:rsid w:val="003F25DB"/>
    <w:rsid w:val="003F3ED6"/>
    <w:rsid w:val="003F53D5"/>
    <w:rsid w:val="0040454F"/>
    <w:rsid w:val="00420C2B"/>
    <w:rsid w:val="004349C4"/>
    <w:rsid w:val="00436FD4"/>
    <w:rsid w:val="00440BF8"/>
    <w:rsid w:val="00440C10"/>
    <w:rsid w:val="004412A3"/>
    <w:rsid w:val="00445A27"/>
    <w:rsid w:val="00451C4B"/>
    <w:rsid w:val="00480F44"/>
    <w:rsid w:val="004911BE"/>
    <w:rsid w:val="004A48A9"/>
    <w:rsid w:val="004A630F"/>
    <w:rsid w:val="00504682"/>
    <w:rsid w:val="00510B89"/>
    <w:rsid w:val="00534D4A"/>
    <w:rsid w:val="00540ACD"/>
    <w:rsid w:val="00546D12"/>
    <w:rsid w:val="005637D9"/>
    <w:rsid w:val="00574366"/>
    <w:rsid w:val="005969D1"/>
    <w:rsid w:val="0059737B"/>
    <w:rsid w:val="005B4149"/>
    <w:rsid w:val="005C67DB"/>
    <w:rsid w:val="005E3C68"/>
    <w:rsid w:val="005F37E3"/>
    <w:rsid w:val="00633A35"/>
    <w:rsid w:val="006556A3"/>
    <w:rsid w:val="006602CA"/>
    <w:rsid w:val="006C1D8E"/>
    <w:rsid w:val="006D08F4"/>
    <w:rsid w:val="006F1CFD"/>
    <w:rsid w:val="00730A3B"/>
    <w:rsid w:val="00735A6A"/>
    <w:rsid w:val="00735B37"/>
    <w:rsid w:val="0078633B"/>
    <w:rsid w:val="007863DA"/>
    <w:rsid w:val="007B51A0"/>
    <w:rsid w:val="007B76E7"/>
    <w:rsid w:val="007B7AB2"/>
    <w:rsid w:val="007C6BBF"/>
    <w:rsid w:val="007E42A4"/>
    <w:rsid w:val="00801FD0"/>
    <w:rsid w:val="00875A09"/>
    <w:rsid w:val="0088253C"/>
    <w:rsid w:val="008838CC"/>
    <w:rsid w:val="008B7B41"/>
    <w:rsid w:val="008D2A88"/>
    <w:rsid w:val="008F094E"/>
    <w:rsid w:val="008F1B47"/>
    <w:rsid w:val="00911ED8"/>
    <w:rsid w:val="0092686F"/>
    <w:rsid w:val="00926F9B"/>
    <w:rsid w:val="00930772"/>
    <w:rsid w:val="009422A4"/>
    <w:rsid w:val="00963D82"/>
    <w:rsid w:val="00974B1C"/>
    <w:rsid w:val="0097730D"/>
    <w:rsid w:val="009A031C"/>
    <w:rsid w:val="009B3815"/>
    <w:rsid w:val="009C4688"/>
    <w:rsid w:val="009D122D"/>
    <w:rsid w:val="009E6B4F"/>
    <w:rsid w:val="00A0798C"/>
    <w:rsid w:val="00A12274"/>
    <w:rsid w:val="00A226BD"/>
    <w:rsid w:val="00A22952"/>
    <w:rsid w:val="00A27C77"/>
    <w:rsid w:val="00A72AF4"/>
    <w:rsid w:val="00AA08E0"/>
    <w:rsid w:val="00AA2B90"/>
    <w:rsid w:val="00AE39F3"/>
    <w:rsid w:val="00AE5CD7"/>
    <w:rsid w:val="00B009C9"/>
    <w:rsid w:val="00B103DC"/>
    <w:rsid w:val="00B1367B"/>
    <w:rsid w:val="00B7040F"/>
    <w:rsid w:val="00B726C6"/>
    <w:rsid w:val="00B95196"/>
    <w:rsid w:val="00BA2197"/>
    <w:rsid w:val="00BA7CDC"/>
    <w:rsid w:val="00BD69F7"/>
    <w:rsid w:val="00BE3642"/>
    <w:rsid w:val="00BE5AD6"/>
    <w:rsid w:val="00BE799A"/>
    <w:rsid w:val="00C23450"/>
    <w:rsid w:val="00C259E4"/>
    <w:rsid w:val="00C3321F"/>
    <w:rsid w:val="00C40E47"/>
    <w:rsid w:val="00C4192B"/>
    <w:rsid w:val="00C71D6E"/>
    <w:rsid w:val="00C72E11"/>
    <w:rsid w:val="00CB355F"/>
    <w:rsid w:val="00CD4F0D"/>
    <w:rsid w:val="00D205C6"/>
    <w:rsid w:val="00D3310F"/>
    <w:rsid w:val="00D4711F"/>
    <w:rsid w:val="00D55AF7"/>
    <w:rsid w:val="00D80DB6"/>
    <w:rsid w:val="00D834C7"/>
    <w:rsid w:val="00DA7445"/>
    <w:rsid w:val="00DC5309"/>
    <w:rsid w:val="00DE4476"/>
    <w:rsid w:val="00DF6CE4"/>
    <w:rsid w:val="00E23975"/>
    <w:rsid w:val="00E40A98"/>
    <w:rsid w:val="00E5272E"/>
    <w:rsid w:val="00E53207"/>
    <w:rsid w:val="00E94224"/>
    <w:rsid w:val="00E97271"/>
    <w:rsid w:val="00E9797B"/>
    <w:rsid w:val="00EB3B38"/>
    <w:rsid w:val="00EC6EF7"/>
    <w:rsid w:val="00EF7F39"/>
    <w:rsid w:val="00F056C7"/>
    <w:rsid w:val="00F91E5D"/>
    <w:rsid w:val="00FE1873"/>
    <w:rsid w:val="00FE476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B76E7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">
    <w:name w:val="Основной текст с отступом 2 Знак"/>
    <w:basedOn w:val="a0"/>
    <w:link w:val="20"/>
    <w:locked/>
    <w:rsid w:val="005F37E3"/>
    <w:rPr>
      <w:sz w:val="28"/>
      <w:szCs w:val="28"/>
      <w:lang w:eastAsia="ru-RU" w:bidi="ar-SA"/>
    </w:rPr>
  </w:style>
  <w:style w:type="paragraph" w:styleId="20">
    <w:name w:val="Body Text Indent 2"/>
    <w:basedOn w:val="a"/>
    <w:link w:val="2"/>
    <w:rsid w:val="005F37E3"/>
    <w:pPr>
      <w:spacing w:before="240"/>
      <w:ind w:left="993" w:hanging="273"/>
    </w:pPr>
    <w:rPr>
      <w:sz w:val="28"/>
      <w:szCs w:val="28"/>
    </w:rPr>
  </w:style>
  <w:style w:type="paragraph" w:customStyle="1" w:styleId="msonospacing0">
    <w:name w:val="msonospacing"/>
    <w:rsid w:val="005F37E3"/>
    <w:rPr>
      <w:rFonts w:ascii="Calibri" w:hAnsi="Calibri" w:cs="Calibri"/>
      <w:sz w:val="22"/>
      <w:szCs w:val="22"/>
    </w:rPr>
  </w:style>
  <w:style w:type="paragraph" w:styleId="a3">
    <w:name w:val="Balloon Text"/>
    <w:basedOn w:val="a"/>
    <w:link w:val="a4"/>
    <w:rsid w:val="0003379F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rsid w:val="0003379F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20"/>
    <w:next w:val="a"/>
    <w:rsid w:val="003F3ED6"/>
    <w:pPr>
      <w:numPr>
        <w:numId w:val="3"/>
      </w:numPr>
      <w:tabs>
        <w:tab w:val="center" w:pos="1520"/>
        <w:tab w:val="right" w:pos="2640"/>
      </w:tabs>
    </w:pPr>
  </w:style>
  <w:style w:type="paragraph" w:styleId="a5">
    <w:name w:val="List Paragraph"/>
    <w:basedOn w:val="a"/>
    <w:uiPriority w:val="34"/>
    <w:qFormat/>
    <w:rsid w:val="004A630F"/>
    <w:pPr>
      <w:ind w:left="720"/>
      <w:contextualSpacing/>
    </w:pPr>
  </w:style>
  <w:style w:type="paragraph" w:styleId="a6">
    <w:name w:val="Normal (Web)"/>
    <w:basedOn w:val="a"/>
    <w:uiPriority w:val="99"/>
    <w:unhideWhenUsed/>
    <w:rsid w:val="00F91E5D"/>
    <w:pPr>
      <w:spacing w:before="100" w:beforeAutospacing="1" w:after="100" w:afterAutospacing="1"/>
    </w:pPr>
  </w:style>
  <w:style w:type="table" w:styleId="a7">
    <w:name w:val="Table Grid"/>
    <w:basedOn w:val="a1"/>
    <w:rsid w:val="005B414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header"/>
    <w:basedOn w:val="a"/>
    <w:link w:val="a9"/>
    <w:rsid w:val="002E568C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rsid w:val="002E568C"/>
    <w:rPr>
      <w:sz w:val="24"/>
      <w:szCs w:val="24"/>
    </w:rPr>
  </w:style>
  <w:style w:type="paragraph" w:styleId="aa">
    <w:name w:val="footer"/>
    <w:basedOn w:val="a"/>
    <w:link w:val="ab"/>
    <w:rsid w:val="002E568C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rsid w:val="002E568C"/>
    <w:rPr>
      <w:sz w:val="24"/>
      <w:szCs w:val="24"/>
    </w:rPr>
  </w:style>
  <w:style w:type="character" w:styleId="ac">
    <w:name w:val="Placeholder Text"/>
    <w:basedOn w:val="a0"/>
    <w:uiPriority w:val="99"/>
    <w:semiHidden/>
    <w:rsid w:val="00B726C6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39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62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810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130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775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96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77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732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172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27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69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38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0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226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5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606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6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907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6.emf"/><Relationship Id="rId21" Type="http://schemas.openxmlformats.org/officeDocument/2006/relationships/oleObject" Target="embeddings/oleObject7.bin"/><Relationship Id="rId34" Type="http://schemas.openxmlformats.org/officeDocument/2006/relationships/chart" Target="charts/chart2.xml"/><Relationship Id="rId42" Type="http://schemas.openxmlformats.org/officeDocument/2006/relationships/chart" Target="charts/chart4.xml"/><Relationship Id="rId47" Type="http://schemas.openxmlformats.org/officeDocument/2006/relationships/chart" Target="charts/chart5.xml"/><Relationship Id="rId50" Type="http://schemas.openxmlformats.org/officeDocument/2006/relationships/package" Target="embeddings/_____Microsoft_Office_Excel7.xlsx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chart" Target="charts/chart1.xml"/><Relationship Id="rId38" Type="http://schemas.openxmlformats.org/officeDocument/2006/relationships/package" Target="embeddings/_____Microsoft_Office_Excel4.xlsx"/><Relationship Id="rId46" Type="http://schemas.openxmlformats.org/officeDocument/2006/relationships/package" Target="embeddings/_____Microsoft_Office_Excel6.xlsx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emf"/><Relationship Id="rId41" Type="http://schemas.openxmlformats.org/officeDocument/2006/relationships/chart" Target="charts/chart3.xml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package" Target="embeddings/_____Microsoft_Office_Excel2.xlsx"/><Relationship Id="rId37" Type="http://schemas.openxmlformats.org/officeDocument/2006/relationships/image" Target="media/image15.emf"/><Relationship Id="rId40" Type="http://schemas.openxmlformats.org/officeDocument/2006/relationships/package" Target="embeddings/_____Microsoft_Office_Excel5.xlsx"/><Relationship Id="rId45" Type="http://schemas.openxmlformats.org/officeDocument/2006/relationships/image" Target="media/image18.emf"/><Relationship Id="rId53" Type="http://schemas.openxmlformats.org/officeDocument/2006/relationships/chart" Target="charts/chart7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package" Target="embeddings/_____Microsoft_Office_Excel3.xlsx"/><Relationship Id="rId49" Type="http://schemas.openxmlformats.org/officeDocument/2006/relationships/image" Target="media/image19.e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emf"/><Relationship Id="rId44" Type="http://schemas.openxmlformats.org/officeDocument/2006/relationships/oleObject" Target="embeddings/oleObject11.bin"/><Relationship Id="rId52" Type="http://schemas.openxmlformats.org/officeDocument/2006/relationships/package" Target="embeddings/_____Microsoft_Office_Excel8.xlsx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package" Target="embeddings/_____Microsoft_Office_Excel1.xlsx"/><Relationship Id="rId35" Type="http://schemas.openxmlformats.org/officeDocument/2006/relationships/image" Target="media/image14.emf"/><Relationship Id="rId43" Type="http://schemas.openxmlformats.org/officeDocument/2006/relationships/image" Target="media/image17.png"/><Relationship Id="rId48" Type="http://schemas.openxmlformats.org/officeDocument/2006/relationships/chart" Target="charts/chart6.xml"/><Relationship Id="rId8" Type="http://schemas.openxmlformats.org/officeDocument/2006/relationships/image" Target="media/image1.wmf"/><Relationship Id="rId51" Type="http://schemas.openxmlformats.org/officeDocument/2006/relationships/image" Target="media/image20.emf"/><Relationship Id="rId3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Acer\Desktop\&#1050;&#1086;&#1084;&#1087;&#1100;&#1102;&#1090;&#1077;&#1088;&#1085;&#1086;&#1077;%20&#1084;&#1086;&#1076;&#1077;&#1083;&#1080;&#1088;&#1086;&#1074;&#1072;&#1085;&#1080;&#1077;\&#1074;&#1072;&#1088;&#1080;&#1072;&#1085;&#1090;%207\1\LR_1_V2.xlsx" TargetMode="External"/><Relationship Id="rId1" Type="http://schemas.openxmlformats.org/officeDocument/2006/relationships/themeOverride" Target="../theme/themeOverride1.xm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cer\Desktop\&#1050;&#1086;&#1084;&#1087;&#1100;&#1102;&#1090;&#1077;&#1088;&#1085;&#1086;&#1077;%20&#1084;&#1086;&#1076;&#1077;&#1083;&#1080;&#1088;&#1086;&#1074;&#1072;&#1085;&#1080;&#1077;\&#1074;&#1072;&#1088;&#1080;&#1072;&#1085;&#1090;%207\1\LR_1_V2.xlsx" TargetMode="Externa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Acer\Desktop\&#1050;&#1086;&#1084;&#1087;&#1100;&#1102;&#1090;&#1077;&#1088;&#1085;&#1086;&#1077;%20&#1084;&#1086;&#1076;&#1077;&#1083;&#1080;&#1088;&#1086;&#1074;&#1072;&#1085;&#1080;&#1077;\&#1074;&#1072;&#1088;&#1080;&#1072;&#1085;&#1090;%207\1\LR_1_V2.xlsx" TargetMode="External"/><Relationship Id="rId1" Type="http://schemas.openxmlformats.org/officeDocument/2006/relationships/themeOverride" Target="../theme/themeOverride2.xml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Acer\Desktop\&#1050;&#1086;&#1084;&#1087;&#1100;&#1102;&#1090;&#1077;&#1088;&#1085;&#1086;&#1077;%20&#1084;&#1086;&#1076;&#1077;&#1083;&#1080;&#1088;&#1086;&#1074;&#1072;&#1085;&#1080;&#1077;\&#1074;&#1072;&#1088;&#1080;&#1072;&#1085;&#1090;%207\1\LR_1_V2.xlsx" TargetMode="External"/><Relationship Id="rId1" Type="http://schemas.openxmlformats.org/officeDocument/2006/relationships/themeOverride" Target="../theme/themeOverride3.xml"/></Relationships>
</file>

<file path=word/charts/_rels/chart5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Acer\Desktop\&#1050;&#1086;&#1084;&#1087;&#1100;&#1102;&#1090;&#1077;&#1088;&#1085;&#1086;&#1077;%20&#1084;&#1086;&#1076;&#1077;&#1083;&#1080;&#1088;&#1086;&#1074;&#1072;&#1085;&#1080;&#1077;\&#1074;&#1072;&#1088;&#1080;&#1072;&#1085;&#1090;%2015\&#1083;&#1072;&#1073;%20&#1088;&#1072;&#1073;%201\LR_1_V2.xlsx" TargetMode="External"/><Relationship Id="rId1" Type="http://schemas.openxmlformats.org/officeDocument/2006/relationships/themeOverride" Target="../theme/themeOverride4.xm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cer\Desktop\&#1050;&#1086;&#1084;&#1087;&#1100;&#1102;&#1090;&#1077;&#1088;&#1085;&#1086;&#1077;%20&#1084;&#1086;&#1076;&#1077;&#1083;&#1080;&#1088;&#1086;&#1074;&#1072;&#1085;&#1080;&#1077;\&#1074;&#1072;&#1088;&#1080;&#1072;&#1085;&#1090;%2015\&#1083;&#1072;&#1073;%20&#1088;&#1072;&#1073;%201\LR_1_V2.xlsx" TargetMode="External"/></Relationships>
</file>

<file path=word/charts/_rels/chart7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Acer\Desktop\&#1050;&#1086;&#1084;&#1087;&#1100;&#1102;&#1090;&#1077;&#1088;&#1085;&#1086;&#1077;%20&#1084;&#1086;&#1076;&#1077;&#1083;&#1080;&#1088;&#1086;&#1074;&#1072;&#1085;&#1080;&#1077;\&#1074;&#1072;&#1088;&#1080;&#1072;&#1085;&#1090;%2015\&#1083;&#1072;&#1073;%20&#1088;&#1072;&#1073;%201\LR_1_V2.xlsx" TargetMode="External"/><Relationship Id="rId1" Type="http://schemas.openxmlformats.org/officeDocument/2006/relationships/themeOverride" Target="../theme/themeOverride5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ru-RU"/>
              <a:t>График функции</a:t>
            </a:r>
          </a:p>
        </c:rich>
      </c:tx>
    </c:title>
    <c:plotArea>
      <c:layout/>
      <c:scatterChart>
        <c:scatterStyle val="lineMarker"/>
        <c:ser>
          <c:idx val="1"/>
          <c:order val="0"/>
          <c:tx>
            <c:strRef>
              <c:f>'тест Эйлера'!$C$1</c:f>
              <c:strCache>
                <c:ptCount val="1"/>
                <c:pt idx="0">
                  <c:v>y1</c:v>
                </c:pt>
              </c:strCache>
            </c:strRef>
          </c:tx>
          <c:marker>
            <c:symbol val="square"/>
            <c:size val="8"/>
          </c:marker>
          <c:dPt>
            <c:idx val="11"/>
            <c:marker>
              <c:symbol val="square"/>
              <c:size val="9"/>
            </c:marker>
          </c:dPt>
          <c:xVal>
            <c:numRef>
              <c:f>'тест Эйлера'!$B$2:$B$22</c:f>
              <c:numCache>
                <c:formatCode>0.00</c:formatCode>
                <c:ptCount val="21"/>
                <c:pt idx="0">
                  <c:v>2</c:v>
                </c:pt>
                <c:pt idx="1">
                  <c:v>2.1</c:v>
                </c:pt>
                <c:pt idx="2">
                  <c:v>2.2000000000000002</c:v>
                </c:pt>
                <c:pt idx="3">
                  <c:v>2.3000000000000003</c:v>
                </c:pt>
                <c:pt idx="4">
                  <c:v>2.4000000000000004</c:v>
                </c:pt>
                <c:pt idx="5">
                  <c:v>2.5000000000000004</c:v>
                </c:pt>
                <c:pt idx="6">
                  <c:v>2.6000000000000005</c:v>
                </c:pt>
                <c:pt idx="7">
                  <c:v>2.7000000000000006</c:v>
                </c:pt>
                <c:pt idx="8">
                  <c:v>2.8000000000000007</c:v>
                </c:pt>
                <c:pt idx="9">
                  <c:v>2.9000000000000008</c:v>
                </c:pt>
                <c:pt idx="10">
                  <c:v>3.0000000000000009</c:v>
                </c:pt>
              </c:numCache>
            </c:numRef>
          </c:xVal>
          <c:yVal>
            <c:numRef>
              <c:f>'тест Эйлера'!$C$2:$C$22</c:f>
              <c:numCache>
                <c:formatCode>0.000000</c:formatCode>
                <c:ptCount val="21"/>
                <c:pt idx="0">
                  <c:v>1</c:v>
                </c:pt>
                <c:pt idx="1">
                  <c:v>1.1000000000000001</c:v>
                </c:pt>
                <c:pt idx="2">
                  <c:v>1.25</c:v>
                </c:pt>
                <c:pt idx="3">
                  <c:v>1.450999999999999</c:v>
                </c:pt>
                <c:pt idx="4">
                  <c:v>1.706899999999999</c:v>
                </c:pt>
                <c:pt idx="5">
                  <c:v>2.02427</c:v>
                </c:pt>
                <c:pt idx="6">
                  <c:v>2.4123169999999976</c:v>
                </c:pt>
                <c:pt idx="7">
                  <c:v>2.8830155</c:v>
                </c:pt>
                <c:pt idx="8">
                  <c:v>3.4513831699999997</c:v>
                </c:pt>
                <c:pt idx="9">
                  <c:v>4.1358950029999955</c:v>
                </c:pt>
                <c:pt idx="10">
                  <c:v>4.9590386429000004</c:v>
                </c:pt>
              </c:numCache>
            </c:numRef>
          </c:yVal>
        </c:ser>
        <c:ser>
          <c:idx val="2"/>
          <c:order val="1"/>
          <c:tx>
            <c:strRef>
              <c:f>'тест Эйлера'!$I$1</c:f>
              <c:strCache>
                <c:ptCount val="1"/>
                <c:pt idx="0">
                  <c:v>у1точн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pPr>
              <a:solidFill>
                <a:sysClr val="windowText" lastClr="000000"/>
              </a:solidFill>
              <a:ln>
                <a:solidFill>
                  <a:sysClr val="windowText" lastClr="000000"/>
                </a:solidFill>
              </a:ln>
            </c:spPr>
          </c:marker>
          <c:xVal>
            <c:numRef>
              <c:f>'тест Эйлера'!$B$2:$B$12</c:f>
              <c:numCache>
                <c:formatCode>0.00</c:formatCode>
                <c:ptCount val="11"/>
                <c:pt idx="0">
                  <c:v>2</c:v>
                </c:pt>
                <c:pt idx="1">
                  <c:v>2.1</c:v>
                </c:pt>
                <c:pt idx="2">
                  <c:v>2.2000000000000002</c:v>
                </c:pt>
                <c:pt idx="3">
                  <c:v>2.3000000000000003</c:v>
                </c:pt>
                <c:pt idx="4">
                  <c:v>2.4000000000000004</c:v>
                </c:pt>
                <c:pt idx="5">
                  <c:v>2.5000000000000004</c:v>
                </c:pt>
                <c:pt idx="6">
                  <c:v>2.6000000000000005</c:v>
                </c:pt>
                <c:pt idx="7">
                  <c:v>2.7000000000000006</c:v>
                </c:pt>
                <c:pt idx="8">
                  <c:v>2.8000000000000007</c:v>
                </c:pt>
                <c:pt idx="9">
                  <c:v>2.9000000000000008</c:v>
                </c:pt>
                <c:pt idx="10">
                  <c:v>3.0000000000000009</c:v>
                </c:pt>
              </c:numCache>
            </c:numRef>
          </c:xVal>
          <c:yVal>
            <c:numRef>
              <c:f>'тест Эйлера'!$I$2:$I$22</c:f>
              <c:numCache>
                <c:formatCode>0.000000</c:formatCode>
                <c:ptCount val="21"/>
                <c:pt idx="0">
                  <c:v>1</c:v>
                </c:pt>
                <c:pt idx="1">
                  <c:v>1.1252858506644796</c:v>
                </c:pt>
                <c:pt idx="2">
                  <c:v>1.3032220853318219</c:v>
                </c:pt>
                <c:pt idx="3">
                  <c:v>1.539008972260528</c:v>
                </c:pt>
                <c:pt idx="4">
                  <c:v>1.8406715851764157</c:v>
                </c:pt>
                <c:pt idx="5">
                  <c:v>2.2192514947969237</c:v>
                </c:pt>
                <c:pt idx="6">
                  <c:v>2.6891533158335581</c:v>
                </c:pt>
                <c:pt idx="7">
                  <c:v>3.2686512591263424</c:v>
                </c:pt>
                <c:pt idx="8">
                  <c:v>3.9805695301739799</c:v>
                </c:pt>
                <c:pt idx="9">
                  <c:v>4.8531590740783095</c:v>
                </c:pt>
                <c:pt idx="10">
                  <c:v>5.9212022928181112</c:v>
                </c:pt>
              </c:numCache>
            </c:numRef>
          </c:yVal>
        </c:ser>
        <c:axId val="236751104"/>
        <c:axId val="236780160"/>
      </c:scatterChart>
      <c:valAx>
        <c:axId val="236751104"/>
        <c:scaling>
          <c:orientation val="minMax"/>
        </c:scaling>
        <c:axPos val="b"/>
        <c:numFmt formatCode="0.00" sourceLinked="1"/>
        <c:maj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236780160"/>
        <c:crosses val="autoZero"/>
        <c:crossBetween val="midCat"/>
      </c:valAx>
      <c:valAx>
        <c:axId val="236780160"/>
        <c:scaling>
          <c:orientation val="minMax"/>
        </c:scaling>
        <c:axPos val="l"/>
        <c:numFmt formatCode="0.000000" sourceLinked="1"/>
        <c:majorTickMark val="none"/>
        <c:tickLblPos val="nextTo"/>
        <c:crossAx val="236751104"/>
        <c:crosses val="autoZero"/>
        <c:crossBetween val="midCat"/>
      </c:valAx>
    </c:plotArea>
    <c:legend>
      <c:legendPos val="b"/>
    </c:legend>
    <c:plotVisOnly val="1"/>
    <c:dispBlanksAs val="gap"/>
  </c:chart>
  <c:externalData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/>
      <c:lineChart>
        <c:grouping val="standard"/>
        <c:ser>
          <c:idx val="0"/>
          <c:order val="0"/>
          <c:tx>
            <c:strRef>
              <c:f>'тест Эйлера'!$K$1</c:f>
              <c:strCache>
                <c:ptCount val="1"/>
                <c:pt idx="0">
                  <c:v>∆у1точн</c:v>
                </c:pt>
              </c:strCache>
            </c:strRef>
          </c:tx>
          <c:cat>
            <c:numRef>
              <c:f>'тест Эйлера'!$B$2:$B$12</c:f>
              <c:numCache>
                <c:formatCode>0.00</c:formatCode>
                <c:ptCount val="11"/>
                <c:pt idx="0">
                  <c:v>2</c:v>
                </c:pt>
                <c:pt idx="1">
                  <c:v>2.1</c:v>
                </c:pt>
                <c:pt idx="2">
                  <c:v>2.2000000000000002</c:v>
                </c:pt>
                <c:pt idx="3">
                  <c:v>2.3000000000000003</c:v>
                </c:pt>
                <c:pt idx="4">
                  <c:v>2.4000000000000004</c:v>
                </c:pt>
                <c:pt idx="5">
                  <c:v>2.5000000000000004</c:v>
                </c:pt>
                <c:pt idx="6">
                  <c:v>2.6000000000000005</c:v>
                </c:pt>
                <c:pt idx="7">
                  <c:v>2.7000000000000006</c:v>
                </c:pt>
                <c:pt idx="8">
                  <c:v>2.8000000000000007</c:v>
                </c:pt>
                <c:pt idx="9">
                  <c:v>2.9000000000000008</c:v>
                </c:pt>
                <c:pt idx="10">
                  <c:v>3.0000000000000009</c:v>
                </c:pt>
              </c:numCache>
            </c:numRef>
          </c:cat>
          <c:val>
            <c:numRef>
              <c:f>'тест Эйлера'!$K$2:$K$12</c:f>
              <c:numCache>
                <c:formatCode>0.000000</c:formatCode>
                <c:ptCount val="11"/>
                <c:pt idx="1">
                  <c:v>2.5285850664479578E-2</c:v>
                </c:pt>
                <c:pt idx="2">
                  <c:v>5.3222085331821933E-2</c:v>
                </c:pt>
                <c:pt idx="3">
                  <c:v>8.8008972260527743E-2</c:v>
                </c:pt>
                <c:pt idx="4">
                  <c:v>0.13377158517641571</c:v>
                </c:pt>
                <c:pt idx="5">
                  <c:v>0.1949814947969245</c:v>
                </c:pt>
                <c:pt idx="6">
                  <c:v>0.27683631583355855</c:v>
                </c:pt>
                <c:pt idx="7">
                  <c:v>0.38563575912634018</c:v>
                </c:pt>
                <c:pt idx="8">
                  <c:v>0.52918636017397958</c:v>
                </c:pt>
                <c:pt idx="9">
                  <c:v>0.71726407107831402</c:v>
                </c:pt>
                <c:pt idx="10">
                  <c:v>0.96216364991810366</c:v>
                </c:pt>
              </c:numCache>
            </c:numRef>
          </c:val>
        </c:ser>
        <c:ser>
          <c:idx val="1"/>
          <c:order val="1"/>
          <c:tx>
            <c:strRef>
              <c:f>'тест Эйлера'!$G$1</c:f>
              <c:strCache>
                <c:ptCount val="1"/>
                <c:pt idx="0">
                  <c:v>∆y1</c:v>
                </c:pt>
              </c:strCache>
            </c:strRef>
          </c:tx>
          <c:cat>
            <c:numRef>
              <c:f>'тест Эйлера'!$B$2:$B$12</c:f>
              <c:numCache>
                <c:formatCode>0.00</c:formatCode>
                <c:ptCount val="11"/>
                <c:pt idx="0">
                  <c:v>2</c:v>
                </c:pt>
                <c:pt idx="1">
                  <c:v>2.1</c:v>
                </c:pt>
                <c:pt idx="2">
                  <c:v>2.2000000000000002</c:v>
                </c:pt>
                <c:pt idx="3">
                  <c:v>2.3000000000000003</c:v>
                </c:pt>
                <c:pt idx="4">
                  <c:v>2.4000000000000004</c:v>
                </c:pt>
                <c:pt idx="5">
                  <c:v>2.5000000000000004</c:v>
                </c:pt>
                <c:pt idx="6">
                  <c:v>2.6000000000000005</c:v>
                </c:pt>
                <c:pt idx="7">
                  <c:v>2.7000000000000006</c:v>
                </c:pt>
                <c:pt idx="8">
                  <c:v>2.8000000000000007</c:v>
                </c:pt>
                <c:pt idx="9">
                  <c:v>2.9000000000000008</c:v>
                </c:pt>
                <c:pt idx="10">
                  <c:v>3.0000000000000009</c:v>
                </c:pt>
              </c:numCache>
            </c:numRef>
          </c:cat>
          <c:val>
            <c:numRef>
              <c:f>'тест Эйлера'!$G$2:$G$12</c:f>
              <c:numCache>
                <c:formatCode>0.000000</c:formatCode>
                <c:ptCount val="11"/>
                <c:pt idx="1">
                  <c:v>2.6209808116698208E-2</c:v>
                </c:pt>
                <c:pt idx="2">
                  <c:v>5.5018308003804764E-2</c:v>
                </c:pt>
                <c:pt idx="3">
                  <c:v>8.7831335747718328E-2</c:v>
                </c:pt>
                <c:pt idx="4">
                  <c:v>0.12615073851080766</c:v>
                </c:pt>
                <c:pt idx="5">
                  <c:v>0.1716514192074883</c:v>
                </c:pt>
                <c:pt idx="6">
                  <c:v>0.22626097996526739</c:v>
                </c:pt>
                <c:pt idx="7">
                  <c:v>0.29224628728905966</c:v>
                </c:pt>
                <c:pt idx="8">
                  <c:v>0.37231126765898614</c:v>
                </c:pt>
                <c:pt idx="9">
                  <c:v>0.46971047670425115</c:v>
                </c:pt>
                <c:pt idx="10">
                  <c:v>0.48838300000000034</c:v>
                </c:pt>
              </c:numCache>
            </c:numRef>
          </c:val>
        </c:ser>
        <c:marker val="1"/>
        <c:axId val="253823616"/>
        <c:axId val="258362368"/>
      </c:lineChart>
      <c:catAx>
        <c:axId val="253823616"/>
        <c:scaling>
          <c:orientation val="minMax"/>
        </c:scaling>
        <c:axPos val="b"/>
        <c:numFmt formatCode="0.00" sourceLinked="1"/>
        <c:tickLblPos val="nextTo"/>
        <c:crossAx val="258362368"/>
        <c:crosses val="autoZero"/>
        <c:auto val="1"/>
        <c:lblAlgn val="ctr"/>
        <c:lblOffset val="100"/>
      </c:catAx>
      <c:valAx>
        <c:axId val="258362368"/>
        <c:scaling>
          <c:orientation val="minMax"/>
        </c:scaling>
        <c:axPos val="l"/>
        <c:majorGridlines/>
        <c:numFmt formatCode="General" sourceLinked="1"/>
        <c:tickLblPos val="nextTo"/>
        <c:crossAx val="253823616"/>
        <c:crosses val="autoZero"/>
        <c:crossBetween val="between"/>
      </c:valAx>
    </c:plotArea>
    <c:legend>
      <c:legendPos val="r"/>
    </c:legend>
    <c:plotVisOnly val="1"/>
  </c:chart>
  <c:externalData r:id="rId1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ru-RU"/>
              <a:t>График</a:t>
            </a:r>
            <a:r>
              <a:rPr lang="ru-RU" baseline="0"/>
              <a:t> функции</a:t>
            </a:r>
            <a:endParaRPr lang="ru-RU"/>
          </a:p>
        </c:rich>
      </c:tx>
    </c:title>
    <c:plotArea>
      <c:layout/>
      <c:scatterChart>
        <c:scatterStyle val="lineMarker"/>
        <c:ser>
          <c:idx val="1"/>
          <c:order val="0"/>
          <c:tx>
            <c:strRef>
              <c:f>'тест Рунге-Кутта'!$C$1</c:f>
              <c:strCache>
                <c:ptCount val="1"/>
                <c:pt idx="0">
                  <c:v>y1,i</c:v>
                </c:pt>
              </c:strCache>
            </c:strRef>
          </c:tx>
          <c:marker>
            <c:symbol val="square"/>
            <c:size val="8"/>
          </c:marker>
          <c:dPt>
            <c:idx val="11"/>
            <c:marker>
              <c:symbol val="square"/>
              <c:size val="9"/>
            </c:marker>
          </c:dPt>
          <c:xVal>
            <c:numRef>
              <c:f>'тест Рунге-Кутта'!$B$2:$B$22</c:f>
              <c:numCache>
                <c:formatCode>0.000</c:formatCode>
                <c:ptCount val="21"/>
                <c:pt idx="0">
                  <c:v>2</c:v>
                </c:pt>
                <c:pt idx="1">
                  <c:v>2.1</c:v>
                </c:pt>
                <c:pt idx="2">
                  <c:v>2.2000000000000002</c:v>
                </c:pt>
                <c:pt idx="3">
                  <c:v>2.3000000000000003</c:v>
                </c:pt>
                <c:pt idx="4">
                  <c:v>2.4000000000000004</c:v>
                </c:pt>
                <c:pt idx="5">
                  <c:v>2.5000000000000004</c:v>
                </c:pt>
                <c:pt idx="6">
                  <c:v>2.6000000000000005</c:v>
                </c:pt>
                <c:pt idx="7">
                  <c:v>2.7000000000000006</c:v>
                </c:pt>
                <c:pt idx="8">
                  <c:v>2.8000000000000007</c:v>
                </c:pt>
                <c:pt idx="9">
                  <c:v>2.9000000000000008</c:v>
                </c:pt>
                <c:pt idx="10">
                  <c:v>3.0000000000000009</c:v>
                </c:pt>
                <c:pt idx="11">
                  <c:v>3.100000000000001</c:v>
                </c:pt>
                <c:pt idx="12">
                  <c:v>3.2000000000000011</c:v>
                </c:pt>
                <c:pt idx="13">
                  <c:v>3.3000000000000007</c:v>
                </c:pt>
                <c:pt idx="14">
                  <c:v>3.4000000000000008</c:v>
                </c:pt>
                <c:pt idx="15">
                  <c:v>3.5000000000000013</c:v>
                </c:pt>
                <c:pt idx="16">
                  <c:v>3.6000000000000014</c:v>
                </c:pt>
                <c:pt idx="17">
                  <c:v>3.7000000000000015</c:v>
                </c:pt>
                <c:pt idx="18">
                  <c:v>3.8000000000000007</c:v>
                </c:pt>
                <c:pt idx="19">
                  <c:v>3.9000000000000017</c:v>
                </c:pt>
                <c:pt idx="20">
                  <c:v>4.0000000000000018</c:v>
                </c:pt>
              </c:numCache>
            </c:numRef>
          </c:xVal>
          <c:yVal>
            <c:numRef>
              <c:f>'тест Рунге-Кутта'!$C$2:$C$22</c:f>
              <c:numCache>
                <c:formatCode>0.000000</c:formatCode>
                <c:ptCount val="21"/>
                <c:pt idx="0">
                  <c:v>1</c:v>
                </c:pt>
                <c:pt idx="1">
                  <c:v>1.1252875000000011</c:v>
                </c:pt>
                <c:pt idx="2">
                  <c:v>1.30322240828125</c:v>
                </c:pt>
                <c:pt idx="3">
                  <c:v>1.5390054456170599</c:v>
                </c:pt>
                <c:pt idx="4">
                  <c:v>1.8406617739587801</c:v>
                </c:pt>
                <c:pt idx="5">
                  <c:v>2.219232748435759</c:v>
                </c:pt>
                <c:pt idx="6">
                  <c:v>2.6891224907374283</c:v>
                </c:pt>
                <c:pt idx="7">
                  <c:v>3.2686044398920884</c:v>
                </c:pt>
                <c:pt idx="8">
                  <c:v>3.9805017251835686</c:v>
                </c:pt>
                <c:pt idx="9">
                  <c:v>4.853063862410421</c:v>
                </c:pt>
                <c:pt idx="10">
                  <c:v>5.9210713986575785</c:v>
                </c:pt>
                <c:pt idx="11">
                  <c:v>7.2272102012589521</c:v>
                </c:pt>
                <c:pt idx="12">
                  <c:v>8.8237685914580162</c:v>
                </c:pt>
                <c:pt idx="13">
                  <c:v>10.77472398608891</c:v>
                </c:pt>
                <c:pt idx="14">
                  <c:v>13.158301717597093</c:v>
                </c:pt>
                <c:pt idx="15">
                  <c:v>16.070107930296111</c:v>
                </c:pt>
                <c:pt idx="16">
                  <c:v>19.626961695759629</c:v>
                </c:pt>
                <c:pt idx="17">
                  <c:v>23.971579704216651</c:v>
                </c:pt>
                <c:pt idx="18">
                  <c:v>29.278301217879012</c:v>
                </c:pt>
                <c:pt idx="19">
                  <c:v>35.76008280423752</c:v>
                </c:pt>
                <c:pt idx="20">
                  <c:v>43.67704338893958</c:v>
                </c:pt>
              </c:numCache>
            </c:numRef>
          </c:yVal>
        </c:ser>
        <c:ser>
          <c:idx val="2"/>
          <c:order val="1"/>
          <c:tx>
            <c:strRef>
              <c:f>'тест Рунге-Кутта'!$X$1</c:f>
              <c:strCache>
                <c:ptCount val="1"/>
                <c:pt idx="0">
                  <c:v>y1 точн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pPr>
              <a:solidFill>
                <a:sysClr val="windowText" lastClr="000000"/>
              </a:solidFill>
              <a:ln>
                <a:solidFill>
                  <a:sysClr val="windowText" lastClr="000000"/>
                </a:solidFill>
              </a:ln>
            </c:spPr>
          </c:marker>
          <c:xVal>
            <c:numRef>
              <c:f>'тест Рунге-Кутта'!$B$2:$B$22</c:f>
              <c:numCache>
                <c:formatCode>0.000</c:formatCode>
                <c:ptCount val="21"/>
                <c:pt idx="0">
                  <c:v>2</c:v>
                </c:pt>
                <c:pt idx="1">
                  <c:v>2.1</c:v>
                </c:pt>
                <c:pt idx="2">
                  <c:v>2.2000000000000002</c:v>
                </c:pt>
                <c:pt idx="3">
                  <c:v>2.3000000000000003</c:v>
                </c:pt>
                <c:pt idx="4">
                  <c:v>2.4000000000000004</c:v>
                </c:pt>
                <c:pt idx="5">
                  <c:v>2.5000000000000004</c:v>
                </c:pt>
                <c:pt idx="6">
                  <c:v>2.6000000000000005</c:v>
                </c:pt>
                <c:pt idx="7">
                  <c:v>2.7000000000000006</c:v>
                </c:pt>
                <c:pt idx="8">
                  <c:v>2.8000000000000007</c:v>
                </c:pt>
                <c:pt idx="9">
                  <c:v>2.9000000000000008</c:v>
                </c:pt>
                <c:pt idx="10">
                  <c:v>3.0000000000000009</c:v>
                </c:pt>
                <c:pt idx="11">
                  <c:v>3.100000000000001</c:v>
                </c:pt>
                <c:pt idx="12">
                  <c:v>3.2000000000000011</c:v>
                </c:pt>
                <c:pt idx="13">
                  <c:v>3.3000000000000007</c:v>
                </c:pt>
                <c:pt idx="14">
                  <c:v>3.4000000000000008</c:v>
                </c:pt>
                <c:pt idx="15">
                  <c:v>3.5000000000000013</c:v>
                </c:pt>
                <c:pt idx="16">
                  <c:v>3.6000000000000014</c:v>
                </c:pt>
                <c:pt idx="17">
                  <c:v>3.7000000000000015</c:v>
                </c:pt>
                <c:pt idx="18">
                  <c:v>3.8000000000000007</c:v>
                </c:pt>
                <c:pt idx="19">
                  <c:v>3.9000000000000017</c:v>
                </c:pt>
                <c:pt idx="20">
                  <c:v>4.0000000000000018</c:v>
                </c:pt>
              </c:numCache>
            </c:numRef>
          </c:xVal>
          <c:yVal>
            <c:numRef>
              <c:f>'тест Рунге-Кутта'!$X$2:$X$22</c:f>
              <c:numCache>
                <c:formatCode>0.000000</c:formatCode>
                <c:ptCount val="21"/>
                <c:pt idx="0">
                  <c:v>1</c:v>
                </c:pt>
                <c:pt idx="1">
                  <c:v>1.1252858506644796</c:v>
                </c:pt>
                <c:pt idx="2">
                  <c:v>1.3032220853318219</c:v>
                </c:pt>
                <c:pt idx="3">
                  <c:v>1.539008972260528</c:v>
                </c:pt>
                <c:pt idx="4">
                  <c:v>1.8406715851764157</c:v>
                </c:pt>
                <c:pt idx="5">
                  <c:v>2.2192514947969237</c:v>
                </c:pt>
                <c:pt idx="6">
                  <c:v>2.6891533158335581</c:v>
                </c:pt>
                <c:pt idx="7">
                  <c:v>3.2686512591263424</c:v>
                </c:pt>
                <c:pt idx="8">
                  <c:v>3.9805695301739799</c:v>
                </c:pt>
                <c:pt idx="9">
                  <c:v>4.8531590740783095</c:v>
                </c:pt>
                <c:pt idx="10">
                  <c:v>5.9212022928181112</c:v>
                </c:pt>
                <c:pt idx="11">
                  <c:v>7.2273874330275545</c:v>
                </c:pt>
                <c:pt idx="12">
                  <c:v>8.8240058490027575</c:v>
                </c:pt>
                <c:pt idx="13">
                  <c:v>10.775038810290539</c:v>
                </c:pt>
                <c:pt idx="14">
                  <c:v>13.158716532241774</c:v>
                </c:pt>
                <c:pt idx="15">
                  <c:v>16.070651337857825</c:v>
                </c:pt>
                <c:pt idx="16">
                  <c:v>19.627670107097337</c:v>
                </c:pt>
                <c:pt idx="17">
                  <c:v>23.972499387230769</c:v>
                </c:pt>
                <c:pt idx="18">
                  <c:v>29.279490871130971</c:v>
                </c:pt>
                <c:pt idx="19">
                  <c:v>35.761616787732244</c:v>
                </c:pt>
                <c:pt idx="20">
                  <c:v>43.679015776950941</c:v>
                </c:pt>
              </c:numCache>
            </c:numRef>
          </c:yVal>
        </c:ser>
        <c:axId val="258568960"/>
        <c:axId val="258832640"/>
      </c:scatterChart>
      <c:valAx>
        <c:axId val="258568960"/>
        <c:scaling>
          <c:orientation val="minMax"/>
        </c:scaling>
        <c:axPos val="b"/>
        <c:numFmt formatCode="0.00" sourceLinked="0"/>
        <c:maj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258832640"/>
        <c:crosses val="autoZero"/>
        <c:crossBetween val="midCat"/>
      </c:valAx>
      <c:valAx>
        <c:axId val="258832640"/>
        <c:scaling>
          <c:orientation val="minMax"/>
        </c:scaling>
        <c:axPos val="l"/>
        <c:numFmt formatCode="0.000000" sourceLinked="1"/>
        <c:majorTickMark val="none"/>
        <c:tickLblPos val="nextTo"/>
        <c:crossAx val="258568960"/>
        <c:crosses val="autoZero"/>
        <c:crossBetween val="midCat"/>
      </c:valAx>
    </c:plotArea>
    <c:legend>
      <c:legendPos val="b"/>
    </c:legend>
    <c:plotVisOnly val="1"/>
    <c:dispBlanksAs val="gap"/>
  </c:chart>
  <c:externalData r:id="rId2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ru-RU" u="none"/>
              <a:t>График</a:t>
            </a:r>
            <a:r>
              <a:rPr lang="ru-RU" u="none" baseline="0"/>
              <a:t> производной</a:t>
            </a:r>
            <a:endParaRPr lang="ru-RU" u="none"/>
          </a:p>
        </c:rich>
      </c:tx>
    </c:title>
    <c:plotArea>
      <c:layout/>
      <c:scatterChart>
        <c:scatterStyle val="lineMarker"/>
        <c:ser>
          <c:idx val="1"/>
          <c:order val="0"/>
          <c:tx>
            <c:strRef>
              <c:f>'тест Рунге-Кутта'!$G$1</c:f>
              <c:strCache>
                <c:ptCount val="1"/>
                <c:pt idx="0">
                  <c:v>y2,i</c:v>
                </c:pt>
              </c:strCache>
            </c:strRef>
          </c:tx>
          <c:marker>
            <c:symbol val="square"/>
            <c:size val="8"/>
          </c:marker>
          <c:dPt>
            <c:idx val="11"/>
            <c:marker>
              <c:symbol val="square"/>
              <c:size val="9"/>
            </c:marker>
          </c:dPt>
          <c:xVal>
            <c:numRef>
              <c:f>'тест Рунге-Кутта'!$B$2:$B$22</c:f>
              <c:numCache>
                <c:formatCode>0.000</c:formatCode>
                <c:ptCount val="21"/>
                <c:pt idx="0">
                  <c:v>2</c:v>
                </c:pt>
                <c:pt idx="1">
                  <c:v>2.1</c:v>
                </c:pt>
                <c:pt idx="2">
                  <c:v>2.2000000000000002</c:v>
                </c:pt>
                <c:pt idx="3">
                  <c:v>2.3000000000000003</c:v>
                </c:pt>
                <c:pt idx="4">
                  <c:v>2.4000000000000004</c:v>
                </c:pt>
                <c:pt idx="5">
                  <c:v>2.5000000000000004</c:v>
                </c:pt>
                <c:pt idx="6">
                  <c:v>2.6000000000000005</c:v>
                </c:pt>
                <c:pt idx="7">
                  <c:v>2.7000000000000006</c:v>
                </c:pt>
                <c:pt idx="8">
                  <c:v>2.8000000000000007</c:v>
                </c:pt>
                <c:pt idx="9">
                  <c:v>2.9000000000000008</c:v>
                </c:pt>
                <c:pt idx="10">
                  <c:v>3.0000000000000009</c:v>
                </c:pt>
                <c:pt idx="11">
                  <c:v>3.100000000000001</c:v>
                </c:pt>
                <c:pt idx="12">
                  <c:v>3.2000000000000011</c:v>
                </c:pt>
                <c:pt idx="13">
                  <c:v>3.3000000000000007</c:v>
                </c:pt>
                <c:pt idx="14">
                  <c:v>3.4000000000000008</c:v>
                </c:pt>
                <c:pt idx="15">
                  <c:v>3.5000000000000013</c:v>
                </c:pt>
                <c:pt idx="16">
                  <c:v>3.6000000000000014</c:v>
                </c:pt>
                <c:pt idx="17">
                  <c:v>3.7000000000000015</c:v>
                </c:pt>
                <c:pt idx="18">
                  <c:v>3.8000000000000007</c:v>
                </c:pt>
                <c:pt idx="19">
                  <c:v>3.9000000000000017</c:v>
                </c:pt>
                <c:pt idx="20">
                  <c:v>4.0000000000000018</c:v>
                </c:pt>
              </c:numCache>
            </c:numRef>
          </c:xVal>
          <c:yVal>
            <c:numRef>
              <c:f>'тест Рунге-Кутта'!$G$2:$G$22</c:f>
              <c:numCache>
                <c:formatCode>0.000000</c:formatCode>
                <c:ptCount val="21"/>
                <c:pt idx="0">
                  <c:v>1</c:v>
                </c:pt>
                <c:pt idx="1">
                  <c:v>1.5097375</c:v>
                </c:pt>
                <c:pt idx="2">
                  <c:v>2.0576046151562477</c:v>
                </c:pt>
                <c:pt idx="3">
                  <c:v>2.6714094885248167</c:v>
                </c:pt>
                <c:pt idx="4">
                  <c:v>3.3800979812379093</c:v>
                </c:pt>
                <c:pt idx="5">
                  <c:v>4.215306301116474</c:v>
                </c:pt>
                <c:pt idx="6">
                  <c:v>5.2129202807896799</c:v>
                </c:pt>
                <c:pt idx="7">
                  <c:v>6.4147301418403284</c:v>
                </c:pt>
                <c:pt idx="8">
                  <c:v>7.8702666083456592</c:v>
                </c:pt>
                <c:pt idx="9">
                  <c:v>9.638906469619748</c:v>
                </c:pt>
                <c:pt idx="10">
                  <c:v>11.792342770665114</c:v>
                </c:pt>
                <c:pt idx="11">
                  <c:v>14.417526675274575</c:v>
                </c:pt>
                <c:pt idx="12">
                  <c:v>17.620204926259394</c:v>
                </c:pt>
                <c:pt idx="13">
                  <c:v>21.52919921148694</c:v>
                </c:pt>
                <c:pt idx="14">
                  <c:v>26.301602393945853</c:v>
                </c:pt>
                <c:pt idx="15">
                  <c:v>32.129102526696421</c:v>
                </c:pt>
                <c:pt idx="16">
                  <c:v>39.245690217019188</c:v>
                </c:pt>
                <c:pt idx="17">
                  <c:v>47.937059964019625</c:v>
                </c:pt>
                <c:pt idx="18">
                  <c:v>58.552083738607195</c:v>
                </c:pt>
                <c:pt idx="19">
                  <c:v>71.516817988174566</c:v>
                </c:pt>
                <c:pt idx="20">
                  <c:v>87.351606735224749</c:v>
                </c:pt>
              </c:numCache>
            </c:numRef>
          </c:yVal>
        </c:ser>
        <c:ser>
          <c:idx val="2"/>
          <c:order val="1"/>
          <c:tx>
            <c:strRef>
              <c:f>'тест Рунге-Кутта'!$Y$1</c:f>
              <c:strCache>
                <c:ptCount val="1"/>
                <c:pt idx="0">
                  <c:v>y2 точн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pPr>
              <a:solidFill>
                <a:sysClr val="windowText" lastClr="000000"/>
              </a:solidFill>
              <a:ln>
                <a:solidFill>
                  <a:sysClr val="windowText" lastClr="000000"/>
                </a:solidFill>
              </a:ln>
            </c:spPr>
          </c:marker>
          <c:xVal>
            <c:numRef>
              <c:f>'тест Рунге-Кутта'!$B$2:$B$22</c:f>
              <c:numCache>
                <c:formatCode>0.000</c:formatCode>
                <c:ptCount val="21"/>
                <c:pt idx="0">
                  <c:v>2</c:v>
                </c:pt>
                <c:pt idx="1">
                  <c:v>2.1</c:v>
                </c:pt>
                <c:pt idx="2">
                  <c:v>2.2000000000000002</c:v>
                </c:pt>
                <c:pt idx="3">
                  <c:v>2.3000000000000003</c:v>
                </c:pt>
                <c:pt idx="4">
                  <c:v>2.4000000000000004</c:v>
                </c:pt>
                <c:pt idx="5">
                  <c:v>2.5000000000000004</c:v>
                </c:pt>
                <c:pt idx="6">
                  <c:v>2.6000000000000005</c:v>
                </c:pt>
                <c:pt idx="7">
                  <c:v>2.7000000000000006</c:v>
                </c:pt>
                <c:pt idx="8">
                  <c:v>2.8000000000000007</c:v>
                </c:pt>
                <c:pt idx="9">
                  <c:v>2.9000000000000008</c:v>
                </c:pt>
                <c:pt idx="10">
                  <c:v>3.0000000000000009</c:v>
                </c:pt>
                <c:pt idx="11">
                  <c:v>3.100000000000001</c:v>
                </c:pt>
                <c:pt idx="12">
                  <c:v>3.2000000000000011</c:v>
                </c:pt>
                <c:pt idx="13">
                  <c:v>3.3000000000000007</c:v>
                </c:pt>
                <c:pt idx="14">
                  <c:v>3.4000000000000008</c:v>
                </c:pt>
                <c:pt idx="15">
                  <c:v>3.5000000000000013</c:v>
                </c:pt>
                <c:pt idx="16">
                  <c:v>3.6000000000000014</c:v>
                </c:pt>
                <c:pt idx="17">
                  <c:v>3.7000000000000015</c:v>
                </c:pt>
                <c:pt idx="18">
                  <c:v>3.8000000000000007</c:v>
                </c:pt>
                <c:pt idx="19">
                  <c:v>3.9000000000000017</c:v>
                </c:pt>
                <c:pt idx="20">
                  <c:v>4.0000000000000018</c:v>
                </c:pt>
              </c:numCache>
            </c:numRef>
          </c:xVal>
          <c:yVal>
            <c:numRef>
              <c:f>'тест Рунге-Кутта'!$Y$2:$Y$22</c:f>
              <c:numCache>
                <c:formatCode>0.000000</c:formatCode>
                <c:ptCount val="21"/>
                <c:pt idx="0">
                  <c:v>1</c:v>
                </c:pt>
                <c:pt idx="1">
                  <c:v>1.5097534806472419</c:v>
                </c:pt>
                <c:pt idx="2">
                  <c:v>2.0576325345696174</c:v>
                </c:pt>
                <c:pt idx="3">
                  <c:v>2.6714482847804568</c:v>
                </c:pt>
                <c:pt idx="4">
                  <c:v>3.3801489584406297</c:v>
                </c:pt>
                <c:pt idx="5">
                  <c:v>4.215372829445414</c:v>
                </c:pt>
                <c:pt idx="6">
                  <c:v>5.2130077434455302</c:v>
                </c:pt>
                <c:pt idx="7">
                  <c:v>6.4148460899996982</c:v>
                </c:pt>
                <c:pt idx="8">
                  <c:v>7.8704211070585472</c:v>
                </c:pt>
                <c:pt idx="9">
                  <c:v>9.6391126354168719</c:v>
                </c:pt>
                <c:pt idx="10">
                  <c:v>11.792617517268358</c:v>
                </c:pt>
                <c:pt idx="11">
                  <c:v>14.417891698653868</c:v>
                </c:pt>
                <c:pt idx="12">
                  <c:v>17.620687975558223</c:v>
                </c:pt>
                <c:pt idx="13">
                  <c:v>21.529835709135273</c:v>
                </c:pt>
                <c:pt idx="14">
                  <c:v>26.302437487663038</c:v>
                </c:pt>
                <c:pt idx="15">
                  <c:v>32.13019367917741</c:v>
                </c:pt>
                <c:pt idx="16">
                  <c:v>39.247110467145646</c:v>
                </c:pt>
                <c:pt idx="17">
                  <c:v>47.938902027896056</c:v>
                </c:pt>
                <c:pt idx="18">
                  <c:v>58.554465161319328</c:v>
                </c:pt>
                <c:pt idx="19">
                  <c:v>71.519887610007075</c:v>
                </c:pt>
                <c:pt idx="20">
                  <c:v>87.355552801724997</c:v>
                </c:pt>
              </c:numCache>
            </c:numRef>
          </c:yVal>
        </c:ser>
        <c:axId val="234749952"/>
        <c:axId val="234751488"/>
      </c:scatterChart>
      <c:valAx>
        <c:axId val="234749952"/>
        <c:scaling>
          <c:orientation val="minMax"/>
        </c:scaling>
        <c:axPos val="b"/>
        <c:numFmt formatCode="0.000" sourceLinked="1"/>
        <c:maj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234751488"/>
        <c:crosses val="autoZero"/>
        <c:crossBetween val="midCat"/>
      </c:valAx>
      <c:valAx>
        <c:axId val="234751488"/>
        <c:scaling>
          <c:orientation val="minMax"/>
        </c:scaling>
        <c:axPos val="l"/>
        <c:numFmt formatCode="0.000000" sourceLinked="1"/>
        <c:majorTickMark val="none"/>
        <c:tickLblPos val="nextTo"/>
        <c:crossAx val="234749952"/>
        <c:crosses val="autoZero"/>
        <c:crossBetween val="midCat"/>
      </c:valAx>
    </c:plotArea>
    <c:legend>
      <c:legendPos val="b"/>
    </c:legend>
    <c:plotVisOnly val="1"/>
    <c:dispBlanksAs val="gap"/>
  </c:chart>
  <c:externalData r:id="rId2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ru-RU"/>
              <a:t>График функции и производной</a:t>
            </a:r>
          </a:p>
        </c:rich>
      </c:tx>
      <c:layout>
        <c:manualLayout>
          <c:xMode val="edge"/>
          <c:yMode val="edge"/>
          <c:x val="0.14711809970521841"/>
          <c:y val="2.3143683702989394E-2"/>
        </c:manualLayout>
      </c:layout>
    </c:title>
    <c:plotArea>
      <c:layout/>
      <c:lineChart>
        <c:grouping val="standard"/>
        <c:ser>
          <c:idx val="1"/>
          <c:order val="0"/>
          <c:tx>
            <c:strRef>
              <c:f>'метод Эйлера'!$C$1</c:f>
              <c:strCache>
                <c:ptCount val="1"/>
                <c:pt idx="0">
                  <c:v>y1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cat>
            <c:numRef>
              <c:f>'метод Эйлера'!$B$2:$B$12</c:f>
              <c:numCache>
                <c:formatCode>0.0000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1</c:v>
                </c:pt>
                <c:pt idx="4">
                  <c:v>0.4</c:v>
                </c:pt>
                <c:pt idx="5">
                  <c:v>0.5</c:v>
                </c:pt>
                <c:pt idx="6">
                  <c:v>0.60000000000000009</c:v>
                </c:pt>
                <c:pt idx="7">
                  <c:v>0.7000000000000000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0.99999999999999989</c:v>
                </c:pt>
              </c:numCache>
            </c:numRef>
          </c:cat>
          <c:val>
            <c:numRef>
              <c:f>'метод Эйлера'!$C$2:$C$12</c:f>
              <c:numCache>
                <c:formatCode>0.00000000</c:formatCode>
                <c:ptCount val="11"/>
                <c:pt idx="0">
                  <c:v>1</c:v>
                </c:pt>
                <c:pt idx="1">
                  <c:v>1</c:v>
                </c:pt>
                <c:pt idx="2">
                  <c:v>1.02</c:v>
                </c:pt>
                <c:pt idx="3">
                  <c:v>1.0604</c:v>
                </c:pt>
                <c:pt idx="4">
                  <c:v>1.1228320000000001</c:v>
                </c:pt>
                <c:pt idx="5">
                  <c:v>1.2102894399999999</c:v>
                </c:pt>
                <c:pt idx="6">
                  <c:v>1.3273896448</c:v>
                </c:pt>
                <c:pt idx="7">
                  <c:v>1.4807985328</c:v>
                </c:pt>
                <c:pt idx="8">
                  <c:v>1.67986962458112</c:v>
                </c:pt>
                <c:pt idx="9">
                  <c:v>1.9375803382611201</c:v>
                </c:pt>
                <c:pt idx="10">
                  <c:v>2.2718931068220192</c:v>
                </c:pt>
              </c:numCache>
            </c:numRef>
          </c:val>
        </c:ser>
        <c:ser>
          <c:idx val="2"/>
          <c:order val="1"/>
          <c:tx>
            <c:strRef>
              <c:f>'метод Эйлера'!$D$1</c:f>
              <c:strCache>
                <c:ptCount val="1"/>
                <c:pt idx="0">
                  <c:v>y2</c:v>
                </c:pt>
              </c:strCache>
            </c:strRef>
          </c:tx>
          <c:spPr>
            <a:ln>
              <a:solidFill>
                <a:sysClr val="windowText" lastClr="000000"/>
              </a:solidFill>
              <a:prstDash val="dash"/>
            </a:ln>
          </c:spPr>
          <c:marker>
            <c:symbol val="none"/>
          </c:marker>
          <c:cat>
            <c:numRef>
              <c:f>'метод Эйлера'!$B$2:$B$12</c:f>
              <c:numCache>
                <c:formatCode>0.0000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1</c:v>
                </c:pt>
                <c:pt idx="4">
                  <c:v>0.4</c:v>
                </c:pt>
                <c:pt idx="5">
                  <c:v>0.5</c:v>
                </c:pt>
                <c:pt idx="6">
                  <c:v>0.60000000000000009</c:v>
                </c:pt>
                <c:pt idx="7">
                  <c:v>0.7000000000000000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0.99999999999999989</c:v>
                </c:pt>
              </c:numCache>
            </c:numRef>
          </c:cat>
          <c:val>
            <c:numRef>
              <c:f>'метод Эйлера'!$D$2:$D$12</c:f>
              <c:numCache>
                <c:formatCode>0.00000000</c:formatCode>
                <c:ptCount val="11"/>
                <c:pt idx="0">
                  <c:v>0</c:v>
                </c:pt>
                <c:pt idx="1">
                  <c:v>0.2</c:v>
                </c:pt>
                <c:pt idx="2">
                  <c:v>0.40400000000000008</c:v>
                </c:pt>
                <c:pt idx="3">
                  <c:v>0.62431999999999999</c:v>
                </c:pt>
                <c:pt idx="4">
                  <c:v>0.87457439999999997</c:v>
                </c:pt>
                <c:pt idx="5">
                  <c:v>1.1710020480000001</c:v>
                </c:pt>
                <c:pt idx="6">
                  <c:v>1.5340888800000001</c:v>
                </c:pt>
                <c:pt idx="7">
                  <c:v>1.9907109178112004</c:v>
                </c:pt>
                <c:pt idx="8">
                  <c:v>2.5771071368</c:v>
                </c:pt>
                <c:pt idx="9">
                  <c:v>3.3431276856089913</c:v>
                </c:pt>
                <c:pt idx="10">
                  <c:v>4.3584197828578173</c:v>
                </c:pt>
              </c:numCache>
            </c:numRef>
          </c:val>
        </c:ser>
        <c:marker val="1"/>
        <c:axId val="234756736"/>
        <c:axId val="204796288"/>
      </c:lineChart>
      <c:catAx>
        <c:axId val="234756736"/>
        <c:scaling>
          <c:orientation val="minMax"/>
        </c:scaling>
        <c:axPos val="b"/>
        <c:numFmt formatCode="0.0000" sourceLinked="1"/>
        <c:majorTickMark val="none"/>
        <c:tickLblPos val="nextTo"/>
        <c:crossAx val="204796288"/>
        <c:crosses val="autoZero"/>
        <c:auto val="1"/>
        <c:lblAlgn val="ctr"/>
        <c:lblOffset val="100"/>
      </c:catAx>
      <c:valAx>
        <c:axId val="204796288"/>
        <c:scaling>
          <c:orientation val="minMax"/>
        </c:scaling>
        <c:axPos val="l"/>
        <c:numFmt formatCode="0.00" sourceLinked="0"/>
        <c:majorTickMark val="none"/>
        <c:tickLblPos val="nextTo"/>
        <c:crossAx val="234756736"/>
        <c:crosses val="autoZero"/>
        <c:crossBetween val="between"/>
      </c:valAx>
    </c:plotArea>
    <c:legend>
      <c:legendPos val="b"/>
    </c:legend>
    <c:plotVisOnly val="1"/>
    <c:dispBlanksAs val="gap"/>
  </c:chart>
  <c:externalData r:id="rId2"/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sz="1800" b="1">
                <a:solidFill>
                  <a:sysClr val="windowText" lastClr="000000"/>
                </a:solidFill>
              </a:rPr>
              <a:t>График</a:t>
            </a:r>
            <a:r>
              <a:rPr lang="ru-RU" sz="1800" b="1" baseline="0">
                <a:solidFill>
                  <a:sysClr val="windowText" lastClr="000000"/>
                </a:solidFill>
              </a:rPr>
              <a:t> погрешностей</a:t>
            </a:r>
            <a:endParaRPr lang="ru-RU" sz="1800" b="1">
              <a:solidFill>
                <a:sysClr val="windowText" lastClr="000000"/>
              </a:solidFill>
            </a:endParaRPr>
          </a:p>
        </c:rich>
      </c:tx>
      <c:spPr>
        <a:noFill/>
        <a:ln>
          <a:noFill/>
        </a:ln>
        <a:effectLst/>
      </c:spPr>
    </c:title>
    <c:plotArea>
      <c:layout/>
      <c:lineChart>
        <c:grouping val="standard"/>
        <c:ser>
          <c:idx val="0"/>
          <c:order val="0"/>
          <c:tx>
            <c:strRef>
              <c:f>'метод Эйлера'!$I$1</c:f>
              <c:strCache>
                <c:ptCount val="1"/>
                <c:pt idx="0">
                  <c:v>∆y1</c:v>
                </c:pt>
              </c:strCache>
            </c:strRef>
          </c:tx>
          <c:spPr>
            <a:ln w="28575" cap="rnd">
              <a:solidFill>
                <a:sysClr val="windowText" lastClr="000000"/>
              </a:solidFill>
              <a:round/>
            </a:ln>
            <a:effectLst/>
          </c:spPr>
          <c:marker>
            <c:symbol val="triangle"/>
            <c:size val="7"/>
            <c:spPr>
              <a:solidFill>
                <a:schemeClr val="tx1"/>
              </a:solidFill>
              <a:ln w="9525">
                <a:solidFill>
                  <a:sysClr val="windowText" lastClr="000000"/>
                </a:solidFill>
              </a:ln>
              <a:effectLst/>
            </c:spPr>
          </c:marker>
          <c:cat>
            <c:numRef>
              <c:f>'метод Эйлера'!$B$2:$B$12</c:f>
              <c:numCache>
                <c:formatCode>0.0000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1</c:v>
                </c:pt>
                <c:pt idx="4">
                  <c:v>0.4</c:v>
                </c:pt>
                <c:pt idx="5">
                  <c:v>0.5</c:v>
                </c:pt>
                <c:pt idx="6">
                  <c:v>0.60000000000000009</c:v>
                </c:pt>
                <c:pt idx="7">
                  <c:v>0.7000000000000000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0.99999999999999989</c:v>
                </c:pt>
              </c:numCache>
            </c:numRef>
          </c:cat>
          <c:val>
            <c:numRef>
              <c:f>'метод Эйлера'!$I$2:$I$12</c:f>
              <c:numCache>
                <c:formatCode>0.00000000</c:formatCode>
                <c:ptCount val="11"/>
                <c:pt idx="1">
                  <c:v>2.0400000000000008E-2</c:v>
                </c:pt>
                <c:pt idx="2">
                  <c:v>4.2432000000000018E-2</c:v>
                </c:pt>
                <c:pt idx="3">
                  <c:v>6.7457440000000021E-2</c:v>
                </c:pt>
                <c:pt idx="4">
                  <c:v>9.710020480000002E-2</c:v>
                </c:pt>
                <c:pt idx="5">
                  <c:v>0.13340888800000006</c:v>
                </c:pt>
                <c:pt idx="6">
                  <c:v>0.1790710917811201</c:v>
                </c:pt>
                <c:pt idx="7">
                  <c:v>0.23771071368000007</c:v>
                </c:pt>
                <c:pt idx="8">
                  <c:v>0.31431276856089929</c:v>
                </c:pt>
                <c:pt idx="9">
                  <c:v>0.4158419782857819</c:v>
                </c:pt>
                <c:pt idx="10">
                  <c:v>0.55215556469510307</c:v>
                </c:pt>
              </c:numCache>
            </c:numRef>
          </c:val>
        </c:ser>
        <c:ser>
          <c:idx val="1"/>
          <c:order val="1"/>
          <c:tx>
            <c:strRef>
              <c:f>'метод Эйлера'!$J$1</c:f>
              <c:strCache>
                <c:ptCount val="1"/>
                <c:pt idx="0">
                  <c:v>∆y2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square"/>
            <c:size val="7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'метод Эйлера'!$B$2:$B$12</c:f>
              <c:numCache>
                <c:formatCode>0.0000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1</c:v>
                </c:pt>
                <c:pt idx="4">
                  <c:v>0.4</c:v>
                </c:pt>
                <c:pt idx="5">
                  <c:v>0.5</c:v>
                </c:pt>
                <c:pt idx="6">
                  <c:v>0.60000000000000009</c:v>
                </c:pt>
                <c:pt idx="7">
                  <c:v>0.7000000000000000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0.99999999999999989</c:v>
                </c:pt>
              </c:numCache>
            </c:numRef>
          </c:cat>
          <c:val>
            <c:numRef>
              <c:f>'метод Эйлера'!$J$2:$J$12</c:f>
              <c:numCache>
                <c:formatCode>0.00000000</c:formatCode>
                <c:ptCount val="11"/>
                <c:pt idx="1">
                  <c:v>8.0000000000000054E-3</c:v>
                </c:pt>
                <c:pt idx="2">
                  <c:v>2.4320000000000005E-2</c:v>
                </c:pt>
                <c:pt idx="3">
                  <c:v>4.9769600000000032E-2</c:v>
                </c:pt>
                <c:pt idx="4">
                  <c:v>8.5700224000000033E-2</c:v>
                </c:pt>
                <c:pt idx="5">
                  <c:v>0.13411180160000002</c:v>
                </c:pt>
                <c:pt idx="6">
                  <c:v>0.19782650455040005</c:v>
                </c:pt>
                <c:pt idx="7">
                  <c:v>0.28075122238720002</c:v>
                </c:pt>
                <c:pt idx="8">
                  <c:v>0.38826287836039181</c:v>
                </c:pt>
                <c:pt idx="9">
                  <c:v>0.5277686627151924</c:v>
                </c:pt>
                <c:pt idx="10">
                  <c:v>0.70952011126095371</c:v>
                </c:pt>
              </c:numCache>
            </c:numRef>
          </c:val>
        </c:ser>
        <c:marker val="1"/>
        <c:axId val="234767872"/>
        <c:axId val="234769792"/>
      </c:lineChart>
      <c:catAx>
        <c:axId val="234767872"/>
        <c:scaling>
          <c:orientation val="minMax"/>
        </c:scaling>
        <c:axPos val="b"/>
        <c:numFmt formatCode="0.0000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34769792"/>
        <c:crosses val="autoZero"/>
        <c:auto val="1"/>
        <c:lblAlgn val="ctr"/>
        <c:lblOffset val="100"/>
      </c:catAx>
      <c:valAx>
        <c:axId val="234769792"/>
        <c:scaling>
          <c:orientation val="minMax"/>
        </c:scaling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3476787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/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ru-RU"/>
              <a:t>График функции и производной</a:t>
            </a:r>
          </a:p>
        </c:rich>
      </c:tx>
      <c:layout>
        <c:manualLayout>
          <c:xMode val="edge"/>
          <c:yMode val="edge"/>
          <c:x val="0.14711807363457827"/>
          <c:y val="2.3143568642389631E-2"/>
        </c:manualLayout>
      </c:layout>
    </c:title>
    <c:plotArea>
      <c:layout/>
      <c:lineChart>
        <c:grouping val="standard"/>
        <c:ser>
          <c:idx val="1"/>
          <c:order val="0"/>
          <c:tx>
            <c:strRef>
              <c:f>'метод Рунге-Кутта'!$C$1</c:f>
              <c:strCache>
                <c:ptCount val="1"/>
                <c:pt idx="0">
                  <c:v>y1,i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cat>
            <c:numRef>
              <c:f>'метод Рунге-Кутта'!$B$2:$B$12</c:f>
              <c:numCache>
                <c:formatCode>0.0000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1</c:v>
                </c:pt>
                <c:pt idx="4">
                  <c:v>0.4</c:v>
                </c:pt>
                <c:pt idx="5">
                  <c:v>0.5</c:v>
                </c:pt>
                <c:pt idx="6">
                  <c:v>0.60000000000000009</c:v>
                </c:pt>
                <c:pt idx="7">
                  <c:v>0.7000000000000000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0.99999999999999989</c:v>
                </c:pt>
              </c:numCache>
            </c:numRef>
          </c:cat>
          <c:val>
            <c:numRef>
              <c:f>'метод Рунге-Кутта'!$C$2:$C$12</c:f>
              <c:numCache>
                <c:formatCode>General</c:formatCode>
                <c:ptCount val="11"/>
                <c:pt idx="0">
                  <c:v>1</c:v>
                </c:pt>
                <c:pt idx="1">
                  <c:v>1.0100500833333335</c:v>
                </c:pt>
                <c:pt idx="2" formatCode="0.000000">
                  <c:v>1.0408102495652303</c:v>
                </c:pt>
                <c:pt idx="3" formatCode="0.000000">
                  <c:v>1.0941728822201837</c:v>
                </c:pt>
                <c:pt idx="4" formatCode="0.000000">
                  <c:v>1.1735079966536313</c:v>
                </c:pt>
                <c:pt idx="5" formatCode="0.000000">
                  <c:v>1.2840201885154947</c:v>
                </c:pt>
                <c:pt idx="6" formatCode="0.000000">
                  <c:v>1.4333204613702522</c:v>
                </c:pt>
                <c:pt idx="7" formatCode="0.000000">
                  <c:v>1.632301332595109</c:v>
                </c:pt>
                <c:pt idx="8" formatCode="0.000000">
                  <c:v>1.8964564105016202</c:v>
                </c:pt>
                <c:pt idx="9" formatCode="0.000000">
                  <c:v>2.2478678015786739</c:v>
                </c:pt>
                <c:pt idx="10" formatCode="0.000000">
                  <c:v>2.7182154485220558</c:v>
                </c:pt>
              </c:numCache>
            </c:numRef>
          </c:val>
        </c:ser>
        <c:ser>
          <c:idx val="2"/>
          <c:order val="1"/>
          <c:tx>
            <c:strRef>
              <c:f>'метод Рунге-Кутта'!$D$1</c:f>
              <c:strCache>
                <c:ptCount val="1"/>
                <c:pt idx="0">
                  <c:v>y2,i</c:v>
                </c:pt>
              </c:strCache>
            </c:strRef>
          </c:tx>
          <c:spPr>
            <a:ln>
              <a:solidFill>
                <a:sysClr val="windowText" lastClr="000000"/>
              </a:solidFill>
              <a:prstDash val="dash"/>
            </a:ln>
          </c:spPr>
          <c:marker>
            <c:symbol val="none"/>
          </c:marker>
          <c:cat>
            <c:numRef>
              <c:f>'метод Рунге-Кутта'!$B$2:$B$12</c:f>
              <c:numCache>
                <c:formatCode>0.0000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1</c:v>
                </c:pt>
                <c:pt idx="4">
                  <c:v>0.4</c:v>
                </c:pt>
                <c:pt idx="5">
                  <c:v>0.5</c:v>
                </c:pt>
                <c:pt idx="6">
                  <c:v>0.60000000000000009</c:v>
                </c:pt>
                <c:pt idx="7">
                  <c:v>0.7000000000000000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0.99999999999999989</c:v>
                </c:pt>
              </c:numCache>
            </c:numRef>
          </c:cat>
          <c:val>
            <c:numRef>
              <c:f>'метод Рунге-Кутта'!$D$2:$D$12</c:f>
              <c:numCache>
                <c:formatCode>General</c:formatCode>
                <c:ptCount val="11"/>
                <c:pt idx="0">
                  <c:v>0</c:v>
                </c:pt>
                <c:pt idx="1">
                  <c:v>0.20201003333333331</c:v>
                </c:pt>
                <c:pt idx="2" formatCode="0.000000">
                  <c:v>0.41632440824135197</c:v>
                </c:pt>
                <c:pt idx="3" formatCode="0.000000">
                  <c:v>0.65650492474164868</c:v>
                </c:pt>
                <c:pt idx="4" formatCode="0.000000">
                  <c:v>0.93880949528795898</c:v>
                </c:pt>
                <c:pt idx="5" formatCode="0.000000">
                  <c:v>1.2840268024568533</c:v>
                </c:pt>
                <c:pt idx="6" formatCode="0.000000">
                  <c:v>1.7199971898054764</c:v>
                </c:pt>
                <c:pt idx="7" formatCode="0.000000">
                  <c:v>2.2852444031642958</c:v>
                </c:pt>
                <c:pt idx="8" formatCode="0.000000">
                  <c:v>3.0343687258936196</c:v>
                </c:pt>
                <c:pt idx="9" formatCode="0.000000">
                  <c:v>4.0462258895896417</c:v>
                </c:pt>
                <c:pt idx="10" formatCode="0.000000">
                  <c:v>5.4365350526916627</c:v>
                </c:pt>
              </c:numCache>
            </c:numRef>
          </c:val>
        </c:ser>
        <c:marker val="1"/>
        <c:axId val="234781312"/>
        <c:axId val="234795392"/>
      </c:lineChart>
      <c:catAx>
        <c:axId val="234781312"/>
        <c:scaling>
          <c:orientation val="minMax"/>
        </c:scaling>
        <c:axPos val="b"/>
        <c:numFmt formatCode="0.0000" sourceLinked="1"/>
        <c:majorTickMark val="none"/>
        <c:tickLblPos val="nextTo"/>
        <c:crossAx val="234795392"/>
        <c:crosses val="autoZero"/>
        <c:auto val="1"/>
        <c:lblAlgn val="ctr"/>
        <c:lblOffset val="100"/>
      </c:catAx>
      <c:valAx>
        <c:axId val="234795392"/>
        <c:scaling>
          <c:orientation val="minMax"/>
        </c:scaling>
        <c:axPos val="l"/>
        <c:numFmt formatCode="0.00" sourceLinked="0"/>
        <c:majorTickMark val="none"/>
        <c:tickLblPos val="nextTo"/>
        <c:crossAx val="234781312"/>
        <c:crosses val="autoZero"/>
        <c:crossBetween val="between"/>
      </c:valAx>
    </c:plotArea>
    <c:legend>
      <c:legendPos val="b"/>
    </c:legend>
    <c:plotVisOnly val="1"/>
    <c:dispBlanksAs val="gap"/>
  </c:chart>
  <c:externalData r:id="rId2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ACA4B0F-E388-4F0E-B9B4-CC0B2BE329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05</TotalTime>
  <Pages>7</Pages>
  <Words>578</Words>
  <Characters>3301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я работа №13</vt:lpstr>
    </vt:vector>
  </TitlesOfParts>
  <Company/>
  <LinksUpToDate>false</LinksUpToDate>
  <CharactersWithSpaces>38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№13</dc:title>
  <dc:subject/>
  <dc:creator>Роза</dc:creator>
  <cp:keywords/>
  <dc:description/>
  <cp:lastModifiedBy>Acer</cp:lastModifiedBy>
  <cp:revision>99</cp:revision>
  <cp:lastPrinted>2018-04-09T08:25:00Z</cp:lastPrinted>
  <dcterms:created xsi:type="dcterms:W3CDTF">2018-04-08T18:09:00Z</dcterms:created>
  <dcterms:modified xsi:type="dcterms:W3CDTF">2022-04-21T16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